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9155B" w:rsidRPr="00A54784" w:rsidRDefault="00C9155B" w:rsidP="00C9155B">
      <w:pPr>
        <w:spacing w:before="120"/>
        <w:ind w:firstLine="0"/>
        <w:jc w:val="center"/>
        <w:rPr>
          <w:b/>
          <w:sz w:val="32"/>
          <w:szCs w:val="32"/>
        </w:rPr>
      </w:pPr>
      <w:r w:rsidRPr="00A54784">
        <w:rPr>
          <w:b/>
          <w:sz w:val="32"/>
          <w:szCs w:val="32"/>
        </w:rPr>
        <w:t xml:space="preserve">КИЇВСЬКИЙ НАЦІОНАЛЬНИЙ УНІВЕРСИТЕТ </w:t>
      </w:r>
    </w:p>
    <w:p w:rsidR="00C9155B" w:rsidRPr="00A54784" w:rsidRDefault="00C9155B" w:rsidP="00C9155B">
      <w:pPr>
        <w:jc w:val="center"/>
        <w:rPr>
          <w:b/>
          <w:sz w:val="32"/>
          <w:szCs w:val="32"/>
        </w:rPr>
      </w:pPr>
      <w:r w:rsidRPr="00A54784">
        <w:rPr>
          <w:b/>
          <w:sz w:val="32"/>
          <w:szCs w:val="32"/>
        </w:rPr>
        <w:t>ІМЕНІ ТАРАСА ШЕВЧЕНКА</w:t>
      </w:r>
    </w:p>
    <w:p w:rsidR="00C9155B" w:rsidRPr="00A54784" w:rsidRDefault="00C9155B" w:rsidP="00C9155B">
      <w:pPr>
        <w:rPr>
          <w:b/>
          <w:sz w:val="32"/>
          <w:szCs w:val="32"/>
        </w:rPr>
      </w:pPr>
    </w:p>
    <w:p w:rsidR="00C9155B" w:rsidRPr="00A54784" w:rsidRDefault="00C9155B" w:rsidP="00C9155B">
      <w:pPr>
        <w:jc w:val="center"/>
        <w:rPr>
          <w:sz w:val="32"/>
          <w:szCs w:val="32"/>
        </w:rPr>
      </w:pPr>
      <w:r w:rsidRPr="00A54784">
        <w:rPr>
          <w:b/>
          <w:sz w:val="32"/>
          <w:szCs w:val="32"/>
        </w:rPr>
        <w:t>ФАКУЛЬТЕТ ІНФОРМАЦІЙНИХ ТЕХНОЛОГІЙ</w:t>
      </w:r>
    </w:p>
    <w:p w:rsidR="00C9155B" w:rsidRPr="00A54784" w:rsidRDefault="00C9155B" w:rsidP="00C9155B">
      <w:pPr>
        <w:jc w:val="center"/>
        <w:rPr>
          <w:i/>
          <w:sz w:val="32"/>
          <w:szCs w:val="32"/>
        </w:rPr>
      </w:pPr>
    </w:p>
    <w:p w:rsidR="00C9155B" w:rsidRPr="00A54784" w:rsidRDefault="00C9155B" w:rsidP="00C9155B">
      <w:pPr>
        <w:ind w:firstLine="708"/>
        <w:jc w:val="center"/>
        <w:rPr>
          <w:b/>
          <w:sz w:val="32"/>
          <w:szCs w:val="32"/>
        </w:rPr>
      </w:pPr>
      <w:r w:rsidRPr="00A54784">
        <w:rPr>
          <w:b/>
          <w:sz w:val="32"/>
          <w:szCs w:val="32"/>
        </w:rPr>
        <w:t xml:space="preserve">Кафедра програмних систем і технологій </w:t>
      </w:r>
    </w:p>
    <w:p w:rsidR="00C9155B" w:rsidRPr="00A54784" w:rsidRDefault="00C9155B" w:rsidP="00C9155B">
      <w:pPr>
        <w:ind w:firstLine="708"/>
        <w:jc w:val="center"/>
        <w:rPr>
          <w:b/>
          <w:sz w:val="32"/>
          <w:szCs w:val="32"/>
        </w:rPr>
      </w:pPr>
    </w:p>
    <w:p w:rsidR="00C9155B" w:rsidRPr="00A54784" w:rsidRDefault="00C9155B" w:rsidP="00C9155B">
      <w:pPr>
        <w:ind w:firstLine="708"/>
        <w:jc w:val="center"/>
        <w:rPr>
          <w:b/>
          <w:sz w:val="32"/>
          <w:szCs w:val="32"/>
        </w:rPr>
      </w:pPr>
    </w:p>
    <w:p w:rsidR="00C9155B" w:rsidRPr="00A54784" w:rsidRDefault="00C9155B" w:rsidP="00C9155B">
      <w:pPr>
        <w:ind w:firstLine="708"/>
        <w:jc w:val="center"/>
        <w:rPr>
          <w:b/>
          <w:sz w:val="32"/>
          <w:szCs w:val="32"/>
        </w:rPr>
      </w:pPr>
    </w:p>
    <w:p w:rsidR="00C9155B" w:rsidRPr="00A54784" w:rsidRDefault="00C9155B" w:rsidP="00C9155B">
      <w:pPr>
        <w:ind w:firstLine="708"/>
        <w:jc w:val="center"/>
        <w:rPr>
          <w:b/>
          <w:sz w:val="32"/>
          <w:szCs w:val="32"/>
        </w:rPr>
      </w:pPr>
    </w:p>
    <w:p w:rsidR="00C9155B" w:rsidRPr="00C9155B" w:rsidRDefault="00C9155B" w:rsidP="00C9155B">
      <w:pPr>
        <w:ind w:firstLine="708"/>
        <w:jc w:val="center"/>
        <w:rPr>
          <w:b/>
          <w:sz w:val="32"/>
          <w:szCs w:val="32"/>
        </w:rPr>
      </w:pPr>
      <w:r>
        <w:rPr>
          <w:b/>
          <w:sz w:val="32"/>
          <w:szCs w:val="32"/>
          <w:lang w:val="en-US"/>
        </w:rPr>
        <w:t>О.</w:t>
      </w:r>
      <w:r>
        <w:rPr>
          <w:b/>
          <w:sz w:val="32"/>
          <w:szCs w:val="32"/>
        </w:rPr>
        <w:t xml:space="preserve"> С</w:t>
      </w:r>
      <w:r>
        <w:rPr>
          <w:b/>
          <w:sz w:val="32"/>
          <w:szCs w:val="32"/>
          <w:lang w:val="en-US"/>
        </w:rPr>
        <w:t>. Бичков</w:t>
      </w:r>
    </w:p>
    <w:p w:rsidR="00C9155B" w:rsidRPr="00A54784" w:rsidRDefault="00C9155B" w:rsidP="00C9155B">
      <w:pPr>
        <w:ind w:firstLine="708"/>
        <w:jc w:val="center"/>
        <w:rPr>
          <w:b/>
          <w:sz w:val="32"/>
          <w:szCs w:val="32"/>
        </w:rPr>
      </w:pPr>
    </w:p>
    <w:p w:rsidR="00C9155B" w:rsidRPr="00A54784" w:rsidRDefault="00C9155B" w:rsidP="00C9155B">
      <w:pPr>
        <w:ind w:firstLine="708"/>
        <w:jc w:val="center"/>
        <w:rPr>
          <w:b/>
          <w:sz w:val="32"/>
          <w:szCs w:val="32"/>
        </w:rPr>
      </w:pPr>
    </w:p>
    <w:p w:rsidR="00C9155B" w:rsidRPr="00A54784" w:rsidRDefault="00C9155B" w:rsidP="00C9155B">
      <w:pPr>
        <w:ind w:firstLine="708"/>
        <w:jc w:val="center"/>
        <w:rPr>
          <w:b/>
          <w:sz w:val="32"/>
          <w:szCs w:val="32"/>
        </w:rPr>
      </w:pPr>
    </w:p>
    <w:p w:rsidR="00C9155B" w:rsidRPr="00A54784" w:rsidRDefault="00C9155B" w:rsidP="00C9155B">
      <w:pPr>
        <w:ind w:firstLine="708"/>
        <w:jc w:val="center"/>
        <w:rPr>
          <w:b/>
          <w:sz w:val="32"/>
          <w:szCs w:val="32"/>
        </w:rPr>
      </w:pPr>
      <w:r w:rsidRPr="00A54784">
        <w:rPr>
          <w:b/>
          <w:sz w:val="32"/>
          <w:szCs w:val="32"/>
        </w:rPr>
        <w:t xml:space="preserve">Методичні вказівки до лабораторних занять з дисципліни </w:t>
      </w:r>
    </w:p>
    <w:p w:rsidR="00C9155B" w:rsidRPr="00A54784" w:rsidRDefault="00C9155B" w:rsidP="00C9155B">
      <w:pPr>
        <w:ind w:firstLine="708"/>
        <w:jc w:val="center"/>
        <w:rPr>
          <w:b/>
          <w:sz w:val="32"/>
          <w:szCs w:val="32"/>
        </w:rPr>
      </w:pPr>
      <w:r w:rsidRPr="00A54784">
        <w:rPr>
          <w:b/>
          <w:sz w:val="32"/>
          <w:szCs w:val="32"/>
        </w:rPr>
        <w:t>«</w:t>
      </w:r>
      <w:r>
        <w:rPr>
          <w:b/>
          <w:sz w:val="32"/>
          <w:szCs w:val="32"/>
        </w:rPr>
        <w:t xml:space="preserve">Вступ до об’єктно-орієнтованого програмування. </w:t>
      </w:r>
      <w:r>
        <w:rPr>
          <w:b/>
          <w:sz w:val="32"/>
          <w:szCs w:val="32"/>
        </w:rPr>
        <w:br/>
      </w:r>
      <w:r w:rsidRPr="006917AA">
        <w:rPr>
          <w:b/>
          <w:bCs/>
          <w:szCs w:val="28"/>
        </w:rPr>
        <w:t xml:space="preserve">Мова С# і платформа </w:t>
      </w:r>
      <w:r w:rsidRPr="006917AA">
        <w:rPr>
          <w:b/>
          <w:bCs/>
          <w:szCs w:val="28"/>
          <w:lang w:val="en-US"/>
        </w:rPr>
        <w:t>MS</w:t>
      </w:r>
      <w:r w:rsidRPr="006917AA">
        <w:rPr>
          <w:b/>
          <w:bCs/>
          <w:szCs w:val="28"/>
        </w:rPr>
        <w:t>.</w:t>
      </w:r>
      <w:r w:rsidRPr="006917AA">
        <w:rPr>
          <w:b/>
          <w:bCs/>
          <w:szCs w:val="28"/>
          <w:lang w:val="en-US"/>
        </w:rPr>
        <w:t>Net</w:t>
      </w:r>
      <w:r w:rsidRPr="006917AA">
        <w:rPr>
          <w:b/>
          <w:bCs/>
          <w:szCs w:val="28"/>
        </w:rPr>
        <w:t xml:space="preserve"> </w:t>
      </w:r>
      <w:r w:rsidRPr="006917AA">
        <w:rPr>
          <w:b/>
          <w:bCs/>
          <w:szCs w:val="28"/>
          <w:lang w:val="en-US"/>
        </w:rPr>
        <w:t>Framework</w:t>
      </w:r>
      <w:r>
        <w:rPr>
          <w:b/>
          <w:sz w:val="32"/>
          <w:szCs w:val="32"/>
        </w:rPr>
        <w:t xml:space="preserve"> </w:t>
      </w:r>
      <w:r w:rsidRPr="00A54784">
        <w:rPr>
          <w:b/>
          <w:sz w:val="32"/>
          <w:szCs w:val="32"/>
        </w:rPr>
        <w:t>»</w:t>
      </w:r>
    </w:p>
    <w:p w:rsidR="00C9155B" w:rsidRDefault="00C9155B" w:rsidP="00C9155B">
      <w:pPr>
        <w:ind w:firstLine="708"/>
        <w:jc w:val="center"/>
        <w:rPr>
          <w:b/>
          <w:sz w:val="32"/>
          <w:szCs w:val="32"/>
        </w:rPr>
      </w:pPr>
    </w:p>
    <w:p w:rsidR="00C9155B" w:rsidRDefault="00C9155B" w:rsidP="00C9155B">
      <w:pPr>
        <w:ind w:firstLine="708"/>
        <w:jc w:val="center"/>
        <w:rPr>
          <w:b/>
          <w:sz w:val="32"/>
          <w:szCs w:val="32"/>
        </w:rPr>
      </w:pPr>
    </w:p>
    <w:p w:rsidR="00C9155B" w:rsidRDefault="00C9155B" w:rsidP="00C9155B">
      <w:pPr>
        <w:ind w:firstLine="708"/>
        <w:jc w:val="center"/>
        <w:rPr>
          <w:sz w:val="32"/>
          <w:szCs w:val="32"/>
        </w:rPr>
      </w:pPr>
      <w:r w:rsidRPr="00A54784">
        <w:rPr>
          <w:sz w:val="32"/>
          <w:szCs w:val="32"/>
        </w:rPr>
        <w:t xml:space="preserve">для студентів спеціальності </w:t>
      </w:r>
    </w:p>
    <w:p w:rsidR="00C9155B" w:rsidRPr="00A54784" w:rsidRDefault="00C9155B" w:rsidP="00C9155B">
      <w:pPr>
        <w:ind w:firstLine="708"/>
        <w:jc w:val="center"/>
        <w:rPr>
          <w:sz w:val="32"/>
          <w:szCs w:val="32"/>
        </w:rPr>
      </w:pPr>
      <w:r w:rsidRPr="00A54784">
        <w:rPr>
          <w:sz w:val="32"/>
          <w:szCs w:val="32"/>
        </w:rPr>
        <w:t>121 «Інженерія програмного забезпечення»</w:t>
      </w:r>
    </w:p>
    <w:p w:rsidR="00C9155B" w:rsidRPr="00A54784" w:rsidRDefault="00C9155B" w:rsidP="00C9155B">
      <w:pPr>
        <w:ind w:firstLine="708"/>
        <w:jc w:val="center"/>
        <w:rPr>
          <w:sz w:val="32"/>
          <w:szCs w:val="32"/>
        </w:rPr>
      </w:pPr>
      <w:r w:rsidRPr="00A54784">
        <w:rPr>
          <w:sz w:val="32"/>
          <w:szCs w:val="32"/>
        </w:rPr>
        <w:t>освітнього рівня «бакалавр»</w:t>
      </w:r>
    </w:p>
    <w:p w:rsidR="00C9155B" w:rsidRPr="00A54784" w:rsidRDefault="00C9155B" w:rsidP="00C9155B">
      <w:pPr>
        <w:ind w:firstLine="708"/>
        <w:jc w:val="center"/>
        <w:rPr>
          <w:sz w:val="32"/>
          <w:szCs w:val="32"/>
        </w:rPr>
      </w:pPr>
    </w:p>
    <w:p w:rsidR="00C9155B" w:rsidRPr="00A54784" w:rsidRDefault="00C9155B" w:rsidP="00C9155B">
      <w:pPr>
        <w:ind w:firstLine="708"/>
        <w:jc w:val="center"/>
        <w:rPr>
          <w:szCs w:val="24"/>
        </w:rPr>
      </w:pPr>
    </w:p>
    <w:p w:rsidR="00C9155B" w:rsidRPr="00A54784" w:rsidRDefault="00C9155B" w:rsidP="00C9155B">
      <w:pPr>
        <w:ind w:firstLine="708"/>
        <w:jc w:val="center"/>
        <w:rPr>
          <w:szCs w:val="24"/>
        </w:rPr>
      </w:pPr>
    </w:p>
    <w:p w:rsidR="00C9155B" w:rsidRPr="00A54784" w:rsidRDefault="00C9155B" w:rsidP="00C9155B">
      <w:pPr>
        <w:ind w:firstLine="708"/>
        <w:jc w:val="center"/>
        <w:rPr>
          <w:szCs w:val="24"/>
        </w:rPr>
      </w:pPr>
    </w:p>
    <w:p w:rsidR="00C9155B" w:rsidRPr="00A54784" w:rsidRDefault="00C9155B" w:rsidP="00C9155B">
      <w:pPr>
        <w:ind w:firstLine="708"/>
        <w:jc w:val="center"/>
        <w:rPr>
          <w:szCs w:val="24"/>
        </w:rPr>
      </w:pPr>
    </w:p>
    <w:p w:rsidR="00C9155B" w:rsidRPr="00A54784" w:rsidRDefault="00C9155B" w:rsidP="00C9155B">
      <w:pPr>
        <w:ind w:firstLine="708"/>
        <w:jc w:val="center"/>
        <w:rPr>
          <w:szCs w:val="24"/>
        </w:rPr>
      </w:pPr>
    </w:p>
    <w:p w:rsidR="00C9155B" w:rsidRPr="00A54784" w:rsidRDefault="00C9155B" w:rsidP="00C9155B">
      <w:pPr>
        <w:ind w:firstLine="708"/>
        <w:jc w:val="center"/>
        <w:rPr>
          <w:szCs w:val="24"/>
        </w:rPr>
      </w:pPr>
    </w:p>
    <w:p w:rsidR="00C9155B" w:rsidRPr="00A54784" w:rsidRDefault="00C9155B" w:rsidP="00C9155B">
      <w:pPr>
        <w:ind w:firstLine="708"/>
        <w:jc w:val="center"/>
        <w:rPr>
          <w:szCs w:val="24"/>
        </w:rPr>
      </w:pPr>
    </w:p>
    <w:p w:rsidR="00C9155B" w:rsidRPr="00A54784" w:rsidRDefault="00C9155B" w:rsidP="00C9155B">
      <w:pPr>
        <w:ind w:firstLine="708"/>
        <w:jc w:val="center"/>
        <w:rPr>
          <w:szCs w:val="24"/>
        </w:rPr>
      </w:pPr>
    </w:p>
    <w:p w:rsidR="00C9155B" w:rsidRPr="00A54784" w:rsidRDefault="00C9155B" w:rsidP="00C9155B">
      <w:pPr>
        <w:ind w:firstLine="708"/>
        <w:jc w:val="center"/>
        <w:rPr>
          <w:szCs w:val="24"/>
        </w:rPr>
      </w:pPr>
    </w:p>
    <w:p w:rsidR="00C9155B" w:rsidRPr="00A54784" w:rsidRDefault="00C9155B" w:rsidP="00C9155B">
      <w:pPr>
        <w:ind w:firstLine="708"/>
        <w:jc w:val="center"/>
        <w:rPr>
          <w:szCs w:val="24"/>
        </w:rPr>
      </w:pPr>
    </w:p>
    <w:p w:rsidR="00C9155B" w:rsidRPr="00A54784" w:rsidRDefault="00C9155B" w:rsidP="00C9155B">
      <w:pPr>
        <w:ind w:firstLine="708"/>
        <w:jc w:val="center"/>
        <w:rPr>
          <w:szCs w:val="24"/>
        </w:rPr>
      </w:pPr>
    </w:p>
    <w:p w:rsidR="00C9155B" w:rsidRPr="00C9155B" w:rsidRDefault="00C9155B" w:rsidP="00C9155B">
      <w:pPr>
        <w:ind w:firstLine="0"/>
        <w:jc w:val="center"/>
        <w:rPr>
          <w:szCs w:val="24"/>
          <w:lang w:val="en-US"/>
        </w:rPr>
      </w:pPr>
      <w:r w:rsidRPr="00A54784">
        <w:rPr>
          <w:szCs w:val="24"/>
        </w:rPr>
        <w:t>Київ 202</w:t>
      </w:r>
      <w:r>
        <w:rPr>
          <w:szCs w:val="24"/>
          <w:lang w:val="en-US"/>
        </w:rPr>
        <w:t>1</w:t>
      </w:r>
    </w:p>
    <w:p w:rsidR="00C9155B" w:rsidRDefault="00C9155B" w:rsidP="00792037">
      <w:pPr>
        <w:jc w:val="center"/>
        <w:rPr>
          <w:b/>
          <w:bCs/>
          <w:szCs w:val="28"/>
        </w:rPr>
      </w:pPr>
    </w:p>
    <w:p w:rsidR="00C9155B" w:rsidRDefault="00C9155B" w:rsidP="00C9155B">
      <w:pPr>
        <w:pStyle w:val="1"/>
      </w:pPr>
      <w:r>
        <w:rPr>
          <w:b w:val="0"/>
          <w:bCs w:val="0"/>
          <w:szCs w:val="28"/>
        </w:rPr>
        <w:br w:type="page"/>
      </w:r>
      <w:r w:rsidRPr="003F7702">
        <w:lastRenderedPageBreak/>
        <w:t xml:space="preserve">Розділ 1. Введення в мову програмування </w:t>
      </w:r>
      <w:r>
        <w:t>C#</w:t>
      </w:r>
    </w:p>
    <w:p w:rsidR="00C9155B" w:rsidRPr="000F5D45" w:rsidRDefault="000F5D45" w:rsidP="000F5D45">
      <w:pPr>
        <w:pStyle w:val="2"/>
        <w:rPr>
          <w:lang w:val="uk-UA"/>
        </w:rPr>
      </w:pPr>
      <w:r w:rsidRPr="000F5D45">
        <w:rPr>
          <w:lang w:val="uk-UA"/>
        </w:rPr>
        <w:t>Лабораторна робота № 1</w:t>
      </w:r>
      <w:r w:rsidRPr="000F5D45">
        <w:rPr>
          <w:lang w:val="uk-UA"/>
        </w:rPr>
        <w:br/>
      </w:r>
      <w:r w:rsidR="003119ED">
        <w:rPr>
          <w:lang w:val="uk-UA"/>
        </w:rPr>
        <w:t>М</w:t>
      </w:r>
      <w:r w:rsidR="003119ED" w:rsidRPr="000F5D45">
        <w:rPr>
          <w:lang w:val="uk-UA"/>
        </w:rPr>
        <w:t>ов</w:t>
      </w:r>
      <w:r w:rsidR="003119ED">
        <w:rPr>
          <w:lang w:val="uk-UA"/>
        </w:rPr>
        <w:t>а</w:t>
      </w:r>
      <w:r w:rsidR="003119ED" w:rsidRPr="000F5D45">
        <w:rPr>
          <w:lang w:val="uk-UA"/>
        </w:rPr>
        <w:t xml:space="preserve"> C#</w:t>
      </w:r>
      <w:r w:rsidR="003119ED">
        <w:rPr>
          <w:lang w:val="uk-UA"/>
        </w:rPr>
        <w:t xml:space="preserve">. </w:t>
      </w:r>
      <w:r w:rsidR="00C9155B" w:rsidRPr="000F5D45">
        <w:rPr>
          <w:lang w:val="uk-UA"/>
        </w:rPr>
        <w:t xml:space="preserve">Методи введення, виведення, перетворення типів, </w:t>
      </w:r>
      <w:r w:rsidR="003119ED">
        <w:rPr>
          <w:lang w:val="uk-UA"/>
        </w:rPr>
        <w:br/>
      </w:r>
      <w:r w:rsidR="00C9155B" w:rsidRPr="000F5D45">
        <w:rPr>
          <w:lang w:val="uk-UA"/>
        </w:rPr>
        <w:t>оп</w:t>
      </w:r>
      <w:r w:rsidR="003119ED">
        <w:rPr>
          <w:lang w:val="uk-UA"/>
        </w:rPr>
        <w:t>ератори: умовний, вибору, циклу</w:t>
      </w:r>
    </w:p>
    <w:p w:rsidR="00705B93" w:rsidRPr="00705B93" w:rsidRDefault="00705B93" w:rsidP="000F5D45">
      <w:pPr>
        <w:pStyle w:val="3"/>
      </w:pPr>
      <w:r w:rsidRPr="00705B93">
        <w:t>Мета роботи:</w:t>
      </w:r>
    </w:p>
    <w:p w:rsidR="00294000" w:rsidRPr="008F3AA0" w:rsidRDefault="008F3AA0" w:rsidP="00294000">
      <w:pPr>
        <w:rPr>
          <w:szCs w:val="28"/>
          <w:lang w:val="ru-RU"/>
        </w:rPr>
      </w:pPr>
      <w:r>
        <w:rPr>
          <w:szCs w:val="28"/>
        </w:rPr>
        <w:t>1</w:t>
      </w:r>
      <w:r w:rsidR="00D50A00">
        <w:rPr>
          <w:szCs w:val="28"/>
        </w:rPr>
        <w:t xml:space="preserve">. </w:t>
      </w:r>
      <w:r w:rsidR="00294000">
        <w:rPr>
          <w:szCs w:val="28"/>
        </w:rPr>
        <w:t>Прості обчислення</w:t>
      </w:r>
      <w:r w:rsidR="003807FF">
        <w:rPr>
          <w:szCs w:val="28"/>
        </w:rPr>
        <w:t xml:space="preserve"> з перетворенням типів даних</w:t>
      </w:r>
      <w:r w:rsidRPr="008F3AA0">
        <w:rPr>
          <w:szCs w:val="28"/>
          <w:lang w:val="ru-RU"/>
        </w:rPr>
        <w:t xml:space="preserve">. </w:t>
      </w:r>
      <w:r>
        <w:rPr>
          <w:szCs w:val="28"/>
        </w:rPr>
        <w:t xml:space="preserve">Метод </w:t>
      </w:r>
      <w:r>
        <w:rPr>
          <w:szCs w:val="28"/>
          <w:lang w:val="en-US"/>
        </w:rPr>
        <w:t>Parse</w:t>
      </w:r>
    </w:p>
    <w:p w:rsidR="008F3AA0" w:rsidRDefault="008F3AA0" w:rsidP="00294000">
      <w:pPr>
        <w:rPr>
          <w:szCs w:val="28"/>
        </w:rPr>
      </w:pPr>
      <w:r>
        <w:rPr>
          <w:szCs w:val="28"/>
        </w:rPr>
        <w:t xml:space="preserve">2. Прості арифметичні вирази </w:t>
      </w:r>
    </w:p>
    <w:p w:rsidR="008F3AA0" w:rsidRPr="008F3AA0" w:rsidRDefault="008F3AA0" w:rsidP="00294000">
      <w:pPr>
        <w:rPr>
          <w:szCs w:val="28"/>
          <w:lang w:val="ru-RU"/>
        </w:rPr>
      </w:pPr>
      <w:r>
        <w:rPr>
          <w:szCs w:val="28"/>
        </w:rPr>
        <w:t xml:space="preserve">3. Клас </w:t>
      </w:r>
      <w:r>
        <w:rPr>
          <w:szCs w:val="28"/>
          <w:lang w:val="en-US"/>
        </w:rPr>
        <w:t>Convert</w:t>
      </w:r>
    </w:p>
    <w:p w:rsidR="008F3AA0" w:rsidRPr="005E17C2" w:rsidRDefault="008F3AA0" w:rsidP="00294000">
      <w:pPr>
        <w:rPr>
          <w:szCs w:val="28"/>
          <w:lang w:val="ru-RU"/>
        </w:rPr>
      </w:pPr>
      <w:r w:rsidRPr="008F3AA0">
        <w:rPr>
          <w:szCs w:val="28"/>
          <w:lang w:val="ru-RU"/>
        </w:rPr>
        <w:t>4</w:t>
      </w:r>
      <w:r w:rsidR="00294000">
        <w:rPr>
          <w:szCs w:val="28"/>
        </w:rPr>
        <w:t xml:space="preserve">. </w:t>
      </w:r>
      <w:r>
        <w:rPr>
          <w:szCs w:val="28"/>
        </w:rPr>
        <w:t xml:space="preserve">Перетворення з </w:t>
      </w:r>
      <w:r w:rsidR="005E17C2">
        <w:rPr>
          <w:szCs w:val="28"/>
        </w:rPr>
        <w:t xml:space="preserve">арифметичного типу в тип </w:t>
      </w:r>
      <w:r w:rsidR="005E17C2">
        <w:rPr>
          <w:szCs w:val="28"/>
          <w:lang w:val="en-US"/>
        </w:rPr>
        <w:t>string</w:t>
      </w:r>
      <w:r w:rsidR="005E17C2" w:rsidRPr="005E17C2">
        <w:rPr>
          <w:szCs w:val="28"/>
          <w:lang w:val="ru-RU"/>
        </w:rPr>
        <w:t xml:space="preserve">. </w:t>
      </w:r>
      <w:r w:rsidR="005E17C2">
        <w:rPr>
          <w:szCs w:val="28"/>
        </w:rPr>
        <w:t xml:space="preserve">Метод </w:t>
      </w:r>
      <w:r w:rsidR="005E17C2">
        <w:rPr>
          <w:szCs w:val="28"/>
          <w:lang w:val="en-US"/>
        </w:rPr>
        <w:t>ToString</w:t>
      </w:r>
    </w:p>
    <w:p w:rsidR="00AF6A92" w:rsidRPr="00C73685" w:rsidRDefault="00C73685" w:rsidP="000F5D45">
      <w:pPr>
        <w:pStyle w:val="3"/>
      </w:pPr>
      <w:r w:rsidRPr="00C73685">
        <w:t>Методичні рекомендації до виконання</w:t>
      </w:r>
      <w:r>
        <w:t xml:space="preserve"> лабораторної роботи</w:t>
      </w:r>
    </w:p>
    <w:p w:rsidR="00821770" w:rsidRDefault="00821770" w:rsidP="006134CE">
      <w:pPr>
        <w:rPr>
          <w:szCs w:val="28"/>
        </w:rPr>
      </w:pPr>
      <w:r>
        <w:rPr>
          <w:szCs w:val="28"/>
        </w:rPr>
        <w:t>1. Прочита</w:t>
      </w:r>
      <w:r w:rsidR="00527310">
        <w:rPr>
          <w:szCs w:val="28"/>
        </w:rPr>
        <w:t xml:space="preserve">йте </w:t>
      </w:r>
      <w:r>
        <w:rPr>
          <w:szCs w:val="28"/>
        </w:rPr>
        <w:t>лекцію</w:t>
      </w:r>
      <w:r w:rsidR="003106BA" w:rsidRPr="000F5D45">
        <w:rPr>
          <w:szCs w:val="28"/>
        </w:rPr>
        <w:t>.</w:t>
      </w:r>
      <w:r>
        <w:rPr>
          <w:szCs w:val="28"/>
        </w:rPr>
        <w:t xml:space="preserve"> </w:t>
      </w:r>
    </w:p>
    <w:p w:rsidR="00527310" w:rsidRDefault="000F5D45" w:rsidP="006134CE">
      <w:pPr>
        <w:rPr>
          <w:szCs w:val="28"/>
        </w:rPr>
      </w:pPr>
      <w:r>
        <w:rPr>
          <w:szCs w:val="28"/>
        </w:rPr>
        <w:t>2.</w:t>
      </w:r>
      <w:r w:rsidRPr="000F5D45">
        <w:rPr>
          <w:szCs w:val="28"/>
        </w:rPr>
        <w:t xml:space="preserve"> </w:t>
      </w:r>
      <w:r w:rsidR="00527310">
        <w:rPr>
          <w:szCs w:val="28"/>
        </w:rPr>
        <w:t>Прочитайте цю лабораторну роботу та виконайте наведені в ній приклади (вони всі працездатні)</w:t>
      </w:r>
    </w:p>
    <w:p w:rsidR="00C73685" w:rsidRDefault="000F5D45" w:rsidP="006134CE">
      <w:pPr>
        <w:rPr>
          <w:szCs w:val="28"/>
        </w:rPr>
      </w:pPr>
      <w:r>
        <w:rPr>
          <w:szCs w:val="28"/>
        </w:rPr>
        <w:t>3.</w:t>
      </w:r>
      <w:r>
        <w:rPr>
          <w:szCs w:val="28"/>
          <w:lang w:val="en-US"/>
        </w:rPr>
        <w:t xml:space="preserve"> </w:t>
      </w:r>
      <w:r w:rsidR="00527310">
        <w:rPr>
          <w:szCs w:val="28"/>
        </w:rPr>
        <w:t>З</w:t>
      </w:r>
      <w:r w:rsidR="00C73685">
        <w:rPr>
          <w:szCs w:val="28"/>
        </w:rPr>
        <w:t>верн</w:t>
      </w:r>
      <w:r w:rsidR="00527310">
        <w:rPr>
          <w:szCs w:val="28"/>
        </w:rPr>
        <w:t xml:space="preserve">іть </w:t>
      </w:r>
      <w:r w:rsidR="00C73685">
        <w:rPr>
          <w:szCs w:val="28"/>
        </w:rPr>
        <w:t xml:space="preserve">увагу на те, що при введенні чисел з консолі у змінні арифметичного типу потрібно застосовувати явне приведення типу, так як неявного перетворення з типу </w:t>
      </w:r>
      <w:r w:rsidR="00C73685" w:rsidRPr="00C73685">
        <w:rPr>
          <w:b/>
          <w:szCs w:val="28"/>
          <w:lang w:val="en-US"/>
        </w:rPr>
        <w:t>string</w:t>
      </w:r>
      <w:r w:rsidR="00C73685" w:rsidRPr="00821770">
        <w:rPr>
          <w:szCs w:val="28"/>
        </w:rPr>
        <w:t xml:space="preserve"> </w:t>
      </w:r>
      <w:r w:rsidR="00C73685">
        <w:rPr>
          <w:szCs w:val="28"/>
        </w:rPr>
        <w:t>до арифметичного немає.</w:t>
      </w:r>
    </w:p>
    <w:p w:rsidR="00B13766" w:rsidRPr="00B13766" w:rsidRDefault="00B13766" w:rsidP="00B13766">
      <w:pPr>
        <w:rPr>
          <w:szCs w:val="28"/>
        </w:rPr>
      </w:pPr>
      <w:r>
        <w:rPr>
          <w:szCs w:val="28"/>
          <w:lang w:val="en-US"/>
        </w:rPr>
        <w:t>4</w:t>
      </w:r>
      <w:r>
        <w:rPr>
          <w:szCs w:val="28"/>
        </w:rPr>
        <w:t xml:space="preserve">. </w:t>
      </w:r>
      <w:r w:rsidRPr="00B13766">
        <w:rPr>
          <w:szCs w:val="28"/>
        </w:rPr>
        <w:t>При виконанні завдань з</w:t>
      </w:r>
      <w:r>
        <w:rPr>
          <w:szCs w:val="28"/>
        </w:rPr>
        <w:t>верніть увагу</w:t>
      </w:r>
      <w:r w:rsidRPr="00B13766">
        <w:rPr>
          <w:szCs w:val="28"/>
        </w:rPr>
        <w:t xml:space="preserve"> на оператор </w:t>
      </w:r>
      <w:r w:rsidRPr="00B13766">
        <w:rPr>
          <w:b/>
          <w:szCs w:val="28"/>
        </w:rPr>
        <w:t>switch</w:t>
      </w:r>
      <w:r w:rsidRPr="00B13766">
        <w:rPr>
          <w:szCs w:val="28"/>
        </w:rPr>
        <w:t xml:space="preserve"> (</w:t>
      </w:r>
      <w:r>
        <w:rPr>
          <w:szCs w:val="28"/>
        </w:rPr>
        <w:t>перемикач). В С</w:t>
      </w:r>
      <w:r w:rsidRPr="00B13766">
        <w:rPr>
          <w:szCs w:val="28"/>
        </w:rPr>
        <w:t xml:space="preserve"># </w:t>
      </w:r>
      <w:r>
        <w:rPr>
          <w:szCs w:val="28"/>
        </w:rPr>
        <w:t xml:space="preserve">тип </w:t>
      </w:r>
      <w:r w:rsidRPr="00822D72">
        <w:rPr>
          <w:szCs w:val="28"/>
        </w:rPr>
        <w:t>вира</w:t>
      </w:r>
      <w:r>
        <w:rPr>
          <w:szCs w:val="28"/>
        </w:rPr>
        <w:t>зу</w:t>
      </w:r>
      <w:r w:rsidRPr="00822D72">
        <w:rPr>
          <w:szCs w:val="28"/>
        </w:rPr>
        <w:t xml:space="preserve"> </w:t>
      </w:r>
      <w:r>
        <w:rPr>
          <w:szCs w:val="28"/>
        </w:rPr>
        <w:t xml:space="preserve">в цьому операторі може бути не тільки </w:t>
      </w:r>
      <w:r w:rsidRPr="00822D72">
        <w:rPr>
          <w:szCs w:val="28"/>
        </w:rPr>
        <w:t>цілочисельни</w:t>
      </w:r>
      <w:r>
        <w:rPr>
          <w:szCs w:val="28"/>
        </w:rPr>
        <w:t xml:space="preserve">м, а і типу </w:t>
      </w:r>
      <w:r w:rsidRPr="00822D72">
        <w:rPr>
          <w:szCs w:val="28"/>
        </w:rPr>
        <w:t xml:space="preserve"> char або </w:t>
      </w:r>
      <w:r w:rsidRPr="00B13766">
        <w:rPr>
          <w:szCs w:val="28"/>
        </w:rPr>
        <w:t>string</w:t>
      </w:r>
      <w:r w:rsidRPr="00822D72">
        <w:rPr>
          <w:szCs w:val="28"/>
        </w:rPr>
        <w:t>.</w:t>
      </w:r>
    </w:p>
    <w:p w:rsidR="00C73685" w:rsidRPr="00A83CB5" w:rsidRDefault="00666C7E" w:rsidP="00A83CB5">
      <w:pPr>
        <w:pStyle w:val="3"/>
      </w:pPr>
      <w:r w:rsidRPr="00A83CB5">
        <w:t>Порядок виконання роботи</w:t>
      </w:r>
    </w:p>
    <w:p w:rsidR="00C96843" w:rsidRDefault="00666C7E">
      <w:r>
        <w:t xml:space="preserve">1. </w:t>
      </w:r>
      <w:r w:rsidR="005B79D2">
        <w:t>Створити директорію Lab</w:t>
      </w:r>
      <w:r w:rsidR="007D429C">
        <w:rPr>
          <w:lang w:val="ru-RU"/>
        </w:rPr>
        <w:t>1</w:t>
      </w:r>
      <w:r w:rsidR="005B79D2">
        <w:t>, в якій буд</w:t>
      </w:r>
      <w:r w:rsidR="00E11E58">
        <w:t>е</w:t>
      </w:r>
      <w:r w:rsidR="005B79D2">
        <w:t xml:space="preserve"> розміщуватися проект цієї лабораторної роботи.</w:t>
      </w:r>
    </w:p>
    <w:p w:rsidR="00C22120" w:rsidRDefault="00666C7E">
      <w:r>
        <w:t>2. Виконати завдання свого варіанту у вигляді одного проекту</w:t>
      </w:r>
    </w:p>
    <w:p w:rsidR="00666C7E" w:rsidRPr="00666C7E" w:rsidRDefault="00666C7E" w:rsidP="000F5D45">
      <w:pPr>
        <w:pStyle w:val="3"/>
      </w:pPr>
      <w:r w:rsidRPr="00666C7E">
        <w:t>Приклади виконання завдань</w:t>
      </w:r>
    </w:p>
    <w:p w:rsidR="008404FB" w:rsidRDefault="00294000" w:rsidP="00E952B1">
      <w:pPr>
        <w:pStyle w:val="4"/>
      </w:pPr>
      <w:r>
        <w:t>1</w:t>
      </w:r>
      <w:r w:rsidR="00FB14A1" w:rsidRPr="009B799D">
        <w:t xml:space="preserve">. </w:t>
      </w:r>
      <w:r w:rsidR="0058047A" w:rsidRPr="0058047A">
        <w:t>Прості обчислення з перетворенням типів даних</w:t>
      </w:r>
      <w:r w:rsidR="0058047A" w:rsidRPr="0058047A">
        <w:rPr>
          <w:lang w:val="ru-RU"/>
        </w:rPr>
        <w:t xml:space="preserve">. </w:t>
      </w:r>
      <w:r w:rsidR="0058047A" w:rsidRPr="0058047A">
        <w:t xml:space="preserve">Метод </w:t>
      </w:r>
      <w:r w:rsidR="0058047A" w:rsidRPr="0058047A">
        <w:rPr>
          <w:lang w:val="en-US"/>
        </w:rPr>
        <w:t>Parse</w:t>
      </w:r>
    </w:p>
    <w:p w:rsidR="00CF03F3" w:rsidRDefault="00CF03F3" w:rsidP="00CF03F3">
      <w:pPr>
        <w:rPr>
          <w:szCs w:val="28"/>
        </w:rPr>
      </w:pPr>
      <w:r>
        <w:rPr>
          <w:szCs w:val="28"/>
        </w:rPr>
        <w:t xml:space="preserve">Розглянемо приклад створення простого консольного застосунку, який виконує прості арифметичні обчислення. Запустимо </w:t>
      </w:r>
      <w:r>
        <w:rPr>
          <w:szCs w:val="28"/>
          <w:lang w:val="en-US"/>
        </w:rPr>
        <w:t>Visual</w:t>
      </w:r>
      <w:r w:rsidRPr="00E37573">
        <w:rPr>
          <w:szCs w:val="28"/>
        </w:rPr>
        <w:t xml:space="preserve"> </w:t>
      </w:r>
      <w:r>
        <w:rPr>
          <w:szCs w:val="28"/>
          <w:lang w:val="en-US"/>
        </w:rPr>
        <w:t>Studio</w:t>
      </w:r>
      <w:r w:rsidRPr="00E37573">
        <w:rPr>
          <w:szCs w:val="28"/>
        </w:rPr>
        <w:t xml:space="preserve">, </w:t>
      </w:r>
      <w:r w:rsidRPr="00CE78B0">
        <w:rPr>
          <w:szCs w:val="28"/>
        </w:rPr>
        <w:t xml:space="preserve">виберемо тип проекту </w:t>
      </w:r>
      <w:r>
        <w:rPr>
          <w:szCs w:val="28"/>
        </w:rPr>
        <w:t xml:space="preserve"> </w:t>
      </w:r>
      <w:r>
        <w:rPr>
          <w:szCs w:val="28"/>
          <w:lang w:val="en-US"/>
        </w:rPr>
        <w:t>Console</w:t>
      </w:r>
      <w:r w:rsidRPr="00E37573">
        <w:rPr>
          <w:szCs w:val="28"/>
        </w:rPr>
        <w:t xml:space="preserve"> </w:t>
      </w:r>
      <w:r>
        <w:rPr>
          <w:szCs w:val="28"/>
          <w:lang w:val="en-US"/>
        </w:rPr>
        <w:t>Application</w:t>
      </w:r>
      <w:r>
        <w:rPr>
          <w:szCs w:val="28"/>
        </w:rPr>
        <w:t xml:space="preserve">, дамо йому назву </w:t>
      </w:r>
      <w:r w:rsidRPr="008623FC">
        <w:rPr>
          <w:b/>
          <w:szCs w:val="28"/>
          <w:lang w:val="en-US"/>
        </w:rPr>
        <w:t>Lab</w:t>
      </w:r>
      <w:r w:rsidR="007D429C" w:rsidRPr="007D429C">
        <w:rPr>
          <w:b/>
          <w:szCs w:val="28"/>
        </w:rPr>
        <w:t>1</w:t>
      </w:r>
      <w:r w:rsidR="00121EE5" w:rsidRPr="008623FC">
        <w:rPr>
          <w:b/>
          <w:szCs w:val="28"/>
        </w:rPr>
        <w:t>_1</w:t>
      </w:r>
      <w:r w:rsidRPr="00E37573">
        <w:rPr>
          <w:szCs w:val="28"/>
        </w:rPr>
        <w:t xml:space="preserve"> </w:t>
      </w:r>
      <w:r>
        <w:rPr>
          <w:szCs w:val="28"/>
        </w:rPr>
        <w:t xml:space="preserve">і натиснемо кнопку </w:t>
      </w:r>
      <w:r w:rsidRPr="00E37573">
        <w:rPr>
          <w:b/>
          <w:szCs w:val="28"/>
          <w:lang w:val="en-US"/>
        </w:rPr>
        <w:t>OK</w:t>
      </w:r>
      <w:r>
        <w:rPr>
          <w:szCs w:val="28"/>
        </w:rPr>
        <w:t>.</w:t>
      </w:r>
      <w:r w:rsidRPr="00CE78B0">
        <w:rPr>
          <w:szCs w:val="28"/>
        </w:rPr>
        <w:t xml:space="preserve"> </w:t>
      </w:r>
    </w:p>
    <w:p w:rsidR="00CF03F3" w:rsidRDefault="00CF03F3" w:rsidP="00CF03F3">
      <w:pPr>
        <w:rPr>
          <w:szCs w:val="28"/>
        </w:rPr>
      </w:pPr>
      <w:r>
        <w:rPr>
          <w:szCs w:val="28"/>
        </w:rPr>
        <w:t>Створимо програму, яка вводить два цілі числа, знаходить їх суму і виводить результат на консоль. Потім вводить два дійсні числа, обчислює їх  частку і також виводить  на консоль.</w:t>
      </w:r>
    </w:p>
    <w:p w:rsidR="00CF03F3" w:rsidRPr="005C248E" w:rsidRDefault="00CF03F3" w:rsidP="00CF03F3">
      <w:pPr>
        <w:rPr>
          <w:szCs w:val="28"/>
        </w:rPr>
      </w:pPr>
      <w:r>
        <w:rPr>
          <w:szCs w:val="28"/>
        </w:rPr>
        <w:t xml:space="preserve">Ось таким може бути код цієї програми. Його можна просто скопіювати в </w:t>
      </w:r>
      <w:r>
        <w:rPr>
          <w:szCs w:val="28"/>
          <w:lang w:val="en-US"/>
        </w:rPr>
        <w:t>VS</w:t>
      </w:r>
      <w:r w:rsidRPr="005C248E">
        <w:rPr>
          <w:szCs w:val="28"/>
          <w:lang w:val="ru-RU"/>
        </w:rPr>
        <w:t xml:space="preserve"> </w:t>
      </w:r>
      <w:r>
        <w:rPr>
          <w:szCs w:val="28"/>
        </w:rPr>
        <w:t>і виконати.</w:t>
      </w:r>
    </w:p>
    <w:p w:rsidR="00CF03F3" w:rsidRDefault="00CF03F3" w:rsidP="00CF03F3">
      <w:pPr>
        <w:rPr>
          <w:szCs w:val="28"/>
        </w:rPr>
      </w:pP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;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Collections.Generic;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Linq;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Text;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namespace</w:t>
      </w:r>
      <w:r>
        <w:rPr>
          <w:rFonts w:ascii="Courier New" w:hAnsi="Courier New" w:cs="Courier New"/>
          <w:noProof/>
          <w:sz w:val="20"/>
          <w:szCs w:val="20"/>
        </w:rPr>
        <w:t xml:space="preserve"> Lab</w:t>
      </w:r>
      <w:r w:rsidR="00121EE5">
        <w:rPr>
          <w:rFonts w:ascii="Courier New" w:hAnsi="Courier New" w:cs="Courier New"/>
          <w:noProof/>
          <w:sz w:val="20"/>
          <w:szCs w:val="20"/>
          <w:lang w:val="en-US"/>
        </w:rPr>
        <w:t>2_</w:t>
      </w:r>
      <w:r>
        <w:rPr>
          <w:rFonts w:ascii="Courier New" w:hAnsi="Courier New" w:cs="Courier New"/>
          <w:noProof/>
          <w:sz w:val="20"/>
          <w:szCs w:val="20"/>
        </w:rPr>
        <w:t>1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2B91A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lass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Program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{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 xml:space="preserve"> Main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>[] args)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lastRenderedPageBreak/>
        <w:t xml:space="preserve">        {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Знаходження суми цілих чисел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ведіть перше число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CF03F3" w:rsidRPr="00792037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a1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>.Parse(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Line());</w:t>
      </w:r>
      <w:r w:rsidR="006945BD">
        <w:rPr>
          <w:rFonts w:ascii="Courier New" w:hAnsi="Courier New" w:cs="Courier New"/>
          <w:noProof/>
          <w:sz w:val="20"/>
          <w:szCs w:val="20"/>
        </w:rPr>
        <w:t xml:space="preserve"> </w:t>
      </w:r>
      <w:r w:rsidR="00121EE5" w:rsidRPr="00792037">
        <w:rPr>
          <w:rFonts w:ascii="Courier New" w:hAnsi="Courier New" w:cs="Courier New"/>
          <w:noProof/>
          <w:sz w:val="20"/>
          <w:szCs w:val="20"/>
        </w:rPr>
        <w:t xml:space="preserve"> 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ведіть друге число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CF03F3" w:rsidRPr="00121EE5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a2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>.Parse(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Line());</w:t>
      </w:r>
      <w:r w:rsidR="00121EE5" w:rsidRPr="00792037">
        <w:rPr>
          <w:rFonts w:ascii="Courier New" w:hAnsi="Courier New" w:cs="Courier New"/>
          <w:noProof/>
          <w:sz w:val="20"/>
          <w:szCs w:val="20"/>
        </w:rPr>
        <w:t xml:space="preserve">  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Сума чисел a1+a2= "</w:t>
      </w:r>
      <w:r>
        <w:rPr>
          <w:rFonts w:ascii="Courier New" w:hAnsi="Courier New" w:cs="Courier New"/>
          <w:noProof/>
          <w:sz w:val="20"/>
          <w:szCs w:val="20"/>
        </w:rPr>
        <w:t xml:space="preserve"> + (a1 + a2));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Знаходження частки дійсних чисел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ведіть перше число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CF03F3" w:rsidRPr="00121EE5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d1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>.Parse(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Line());</w:t>
      </w:r>
      <w:r w:rsidR="00121EE5" w:rsidRPr="00121EE5">
        <w:rPr>
          <w:rFonts w:ascii="Courier New" w:hAnsi="Courier New" w:cs="Courier New"/>
          <w:noProof/>
          <w:sz w:val="20"/>
          <w:szCs w:val="20"/>
          <w:lang w:val="fr-BE"/>
        </w:rPr>
        <w:t xml:space="preserve"> 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ведіть друге число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CF03F3" w:rsidRPr="00121EE5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d2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>.Parse(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Line());</w:t>
      </w:r>
      <w:r w:rsidR="00121EE5" w:rsidRPr="00121EE5">
        <w:rPr>
          <w:rFonts w:ascii="Courier New" w:hAnsi="Courier New" w:cs="Courier New"/>
          <w:noProof/>
          <w:sz w:val="20"/>
          <w:szCs w:val="20"/>
          <w:lang w:val="fr-BE"/>
        </w:rPr>
        <w:t xml:space="preserve"> 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Частка чисел d1/d2= "</w:t>
      </w:r>
      <w:r>
        <w:rPr>
          <w:rFonts w:ascii="Courier New" w:hAnsi="Courier New" w:cs="Courier New"/>
          <w:noProof/>
          <w:sz w:val="20"/>
          <w:szCs w:val="20"/>
        </w:rPr>
        <w:t xml:space="preserve"> + (d1/d2));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Key();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}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}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542318" w:rsidRDefault="00542318" w:rsidP="00893036">
      <w:pPr>
        <w:autoSpaceDE w:val="0"/>
        <w:autoSpaceDN w:val="0"/>
        <w:adjustRightInd w:val="0"/>
      </w:pPr>
    </w:p>
    <w:p w:rsidR="00D50A00" w:rsidRDefault="00121EE5" w:rsidP="00893036">
      <w:pPr>
        <w:autoSpaceDE w:val="0"/>
        <w:autoSpaceDN w:val="0"/>
        <w:adjustRightInd w:val="0"/>
      </w:pPr>
      <w:r w:rsidRPr="006F724F">
        <w:t xml:space="preserve">Дані, які вводяться з консолі мають тип string (це рядки тексту). Тому введені числа потрібно перетворити в арифметичний тип. В нашому прикладі виконується явне перетворення типів з типу string в типи </w:t>
      </w:r>
      <w:r w:rsidRPr="006F724F">
        <w:rPr>
          <w:b/>
        </w:rPr>
        <w:t>int</w:t>
      </w:r>
      <w:r w:rsidRPr="006F724F">
        <w:t xml:space="preserve"> і </w:t>
      </w:r>
      <w:r w:rsidRPr="006F724F">
        <w:rPr>
          <w:b/>
        </w:rPr>
        <w:t>double</w:t>
      </w:r>
      <w:r w:rsidRPr="006F724F">
        <w:t xml:space="preserve"> з використанням методу Parse і неявне </w:t>
      </w:r>
      <w:r w:rsidR="008623FC" w:rsidRPr="008623FC">
        <w:t xml:space="preserve">- </w:t>
      </w:r>
      <w:r w:rsidRPr="006F724F">
        <w:t xml:space="preserve">при виведенні </w:t>
      </w:r>
      <w:r w:rsidR="008F3AA0">
        <w:t>результатів обчислень</w:t>
      </w:r>
      <w:r w:rsidRPr="006F724F">
        <w:t xml:space="preserve"> на консоль</w:t>
      </w:r>
      <w:r w:rsidR="008F3AA0">
        <w:t>.</w:t>
      </w:r>
    </w:p>
    <w:p w:rsidR="00587C82" w:rsidRPr="006F724F" w:rsidRDefault="00587C82" w:rsidP="00893036">
      <w:pPr>
        <w:autoSpaceDE w:val="0"/>
        <w:autoSpaceDN w:val="0"/>
        <w:adjustRightInd w:val="0"/>
        <w:rPr>
          <w:szCs w:val="28"/>
        </w:rPr>
      </w:pPr>
      <w:r>
        <w:rPr>
          <w:szCs w:val="28"/>
        </w:rPr>
        <w:t>Розглянемо  ще приклад  явного перетворення типу.</w:t>
      </w:r>
    </w:p>
    <w:p w:rsidR="00587C82" w:rsidRPr="00340E63" w:rsidRDefault="00587C82" w:rsidP="00587C82">
      <w:pPr>
        <w:autoSpaceDE w:val="0"/>
        <w:autoSpaceDN w:val="0"/>
        <w:adjustRightInd w:val="0"/>
        <w:rPr>
          <w:b/>
          <w:color w:val="000000"/>
          <w:szCs w:val="28"/>
        </w:rPr>
      </w:pPr>
      <w:r w:rsidRPr="00340E63">
        <w:rPr>
          <w:b/>
          <w:color w:val="000000"/>
          <w:szCs w:val="28"/>
        </w:rPr>
        <w:t>Приклад</w:t>
      </w:r>
    </w:p>
    <w:p w:rsidR="00587C82" w:rsidRPr="00340E63" w:rsidRDefault="00587C82" w:rsidP="00587C82">
      <w:pPr>
        <w:autoSpaceDE w:val="0"/>
        <w:autoSpaceDN w:val="0"/>
        <w:adjustRightInd w:val="0"/>
        <w:rPr>
          <w:bCs/>
          <w:szCs w:val="28"/>
          <w:lang w:val="en-US"/>
        </w:rPr>
      </w:pPr>
      <w:r w:rsidRPr="00340E63">
        <w:rPr>
          <w:bCs/>
          <w:szCs w:val="28"/>
          <w:lang w:val="en-US"/>
        </w:rPr>
        <w:t>string str = Console.ReadLine();</w:t>
      </w:r>
    </w:p>
    <w:p w:rsidR="00587C82" w:rsidRPr="00340E63" w:rsidRDefault="00587C82" w:rsidP="00587C82">
      <w:pPr>
        <w:autoSpaceDE w:val="0"/>
        <w:autoSpaceDN w:val="0"/>
        <w:adjustRightInd w:val="0"/>
        <w:rPr>
          <w:bCs/>
          <w:szCs w:val="28"/>
          <w:lang w:val="en-US"/>
        </w:rPr>
      </w:pPr>
      <w:r w:rsidRPr="00340E63">
        <w:rPr>
          <w:bCs/>
          <w:szCs w:val="28"/>
          <w:lang w:val="en-US"/>
        </w:rPr>
        <w:t xml:space="preserve">int i = </w:t>
      </w:r>
      <w:r>
        <w:rPr>
          <w:bCs/>
          <w:szCs w:val="28"/>
          <w:lang w:val="en-US"/>
        </w:rPr>
        <w:t>int</w:t>
      </w:r>
      <w:r w:rsidRPr="00340E63">
        <w:rPr>
          <w:bCs/>
          <w:szCs w:val="28"/>
          <w:lang w:val="en-US"/>
        </w:rPr>
        <w:t>.Parse(str);</w:t>
      </w:r>
    </w:p>
    <w:p w:rsidR="00587C82" w:rsidRPr="00340E63" w:rsidRDefault="00587C82" w:rsidP="00587C82">
      <w:pPr>
        <w:autoSpaceDE w:val="0"/>
        <w:autoSpaceDN w:val="0"/>
        <w:adjustRightInd w:val="0"/>
        <w:rPr>
          <w:bCs/>
          <w:szCs w:val="28"/>
          <w:lang w:val="en-US"/>
        </w:rPr>
      </w:pPr>
      <w:r w:rsidRPr="00340E63">
        <w:rPr>
          <w:bCs/>
          <w:szCs w:val="28"/>
          <w:lang w:val="en-US"/>
        </w:rPr>
        <w:t xml:space="preserve">float f = </w:t>
      </w:r>
      <w:r>
        <w:rPr>
          <w:bCs/>
          <w:szCs w:val="28"/>
          <w:lang w:val="en-US"/>
        </w:rPr>
        <w:t>f</w:t>
      </w:r>
      <w:r w:rsidRPr="00340E63">
        <w:rPr>
          <w:bCs/>
          <w:szCs w:val="28"/>
          <w:lang w:val="en-US"/>
        </w:rPr>
        <w:t>loat.Parse(str);</w:t>
      </w:r>
    </w:p>
    <w:p w:rsidR="00587C82" w:rsidRPr="00D27AF1" w:rsidRDefault="00587C82" w:rsidP="00587C82">
      <w:pPr>
        <w:pStyle w:val="a6"/>
        <w:shd w:val="clear" w:color="auto" w:fill="FFFFFF"/>
        <w:ind w:firstLine="709"/>
        <w:rPr>
          <w:bCs/>
          <w:sz w:val="28"/>
          <w:szCs w:val="28"/>
          <w:lang w:val="fr-BE"/>
        </w:rPr>
      </w:pPr>
      <w:r w:rsidRPr="00D27AF1">
        <w:rPr>
          <w:bCs/>
          <w:sz w:val="28"/>
          <w:szCs w:val="28"/>
          <w:lang w:val="fr-BE"/>
        </w:rPr>
        <w:t>double d = double.Parse(str);</w:t>
      </w:r>
    </w:p>
    <w:p w:rsidR="008623FC" w:rsidRPr="008623FC" w:rsidRDefault="008623FC" w:rsidP="00E952B1">
      <w:pPr>
        <w:pStyle w:val="4"/>
      </w:pPr>
      <w:r w:rsidRPr="008623FC">
        <w:t xml:space="preserve">2. Прості арифметичні вирази </w:t>
      </w:r>
    </w:p>
    <w:p w:rsidR="00C61196" w:rsidRDefault="00A72FC4" w:rsidP="0065057D">
      <w:r>
        <w:t>Розглянемо дещо складніший приклад обчислення арифметичного виразу.</w:t>
      </w:r>
      <w:r w:rsidR="00D60917">
        <w:t xml:space="preserve"> Нехай нам потрібно обчислити значення поліному  р</w:t>
      </w:r>
      <w:r w:rsidR="00D60917" w:rsidRPr="00D60917">
        <w:rPr>
          <w:lang w:val="ru-RU"/>
        </w:rPr>
        <w:t>=</w:t>
      </w:r>
      <w:r w:rsidR="00D60917">
        <w:rPr>
          <w:lang w:val="en-US"/>
        </w:rPr>
        <w:t>ax</w:t>
      </w:r>
      <w:r w:rsidR="00D60917" w:rsidRPr="00D60917">
        <w:rPr>
          <w:vertAlign w:val="superscript"/>
          <w:lang w:val="ru-RU"/>
        </w:rPr>
        <w:t>3</w:t>
      </w:r>
      <w:r w:rsidR="00D60917" w:rsidRPr="00D60917">
        <w:rPr>
          <w:lang w:val="ru-RU"/>
        </w:rPr>
        <w:t>+</w:t>
      </w:r>
      <w:r w:rsidR="00D60917">
        <w:rPr>
          <w:lang w:val="en-US"/>
        </w:rPr>
        <w:t>bx</w:t>
      </w:r>
      <w:r w:rsidR="00D60917" w:rsidRPr="003D4BED">
        <w:rPr>
          <w:vertAlign w:val="superscript"/>
          <w:lang w:val="ru-RU"/>
        </w:rPr>
        <w:t>2</w:t>
      </w:r>
      <w:r w:rsidR="00D60917">
        <w:rPr>
          <w:lang w:val="ru-RU"/>
        </w:rPr>
        <w:t xml:space="preserve"> + </w:t>
      </w:r>
      <w:r w:rsidR="00D60917">
        <w:rPr>
          <w:lang w:val="en-US"/>
        </w:rPr>
        <w:t>cx</w:t>
      </w:r>
      <w:r w:rsidR="00D60917" w:rsidRPr="00D60917">
        <w:rPr>
          <w:lang w:val="ru-RU"/>
        </w:rPr>
        <w:t>+</w:t>
      </w:r>
      <w:r w:rsidR="00D60917">
        <w:rPr>
          <w:lang w:val="en-US"/>
        </w:rPr>
        <w:t>d</w:t>
      </w:r>
      <w:r w:rsidR="00D60917">
        <w:t xml:space="preserve"> для будь-якого дійсного </w:t>
      </w:r>
      <w:r w:rsidR="00D60917">
        <w:rPr>
          <w:lang w:val="en-US"/>
        </w:rPr>
        <w:t>x</w:t>
      </w:r>
      <w:r w:rsidR="00D60917">
        <w:t xml:space="preserve"> (вводиться з консолі). Значення </w:t>
      </w:r>
      <w:r w:rsidR="00D60917">
        <w:rPr>
          <w:lang w:val="en-US"/>
        </w:rPr>
        <w:t>a</w:t>
      </w:r>
      <w:r w:rsidR="00D60917" w:rsidRPr="00D60917">
        <w:t>,</w:t>
      </w:r>
      <w:r w:rsidR="00D60917">
        <w:rPr>
          <w:lang w:val="en-US"/>
        </w:rPr>
        <w:t>b</w:t>
      </w:r>
      <w:r w:rsidR="00D60917" w:rsidRPr="00D60917">
        <w:t>,</w:t>
      </w:r>
      <w:r w:rsidR="00D60917">
        <w:rPr>
          <w:lang w:val="en-US"/>
        </w:rPr>
        <w:t>c</w:t>
      </w:r>
      <w:r w:rsidR="00D60917" w:rsidRPr="00D60917">
        <w:t>,</w:t>
      </w:r>
      <w:r w:rsidR="00D60917">
        <w:rPr>
          <w:lang w:val="en-US"/>
        </w:rPr>
        <w:t>d</w:t>
      </w:r>
      <w:r w:rsidR="00D60917" w:rsidRPr="00D60917">
        <w:t xml:space="preserve"> </w:t>
      </w:r>
      <w:r w:rsidR="00D60917">
        <w:t>є цілими і ініціалізуються в коді. Текст програми може бути таким:</w:t>
      </w:r>
      <w:r w:rsidR="00D60917" w:rsidRPr="00D60917">
        <w:t xml:space="preserve"> </w:t>
      </w:r>
    </w:p>
    <w:p w:rsidR="005509BF" w:rsidRPr="00D60917" w:rsidRDefault="005509BF" w:rsidP="00C61196">
      <w:pPr>
        <w:rPr>
          <w:szCs w:val="28"/>
        </w:rPr>
      </w:pP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;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Collections.Generic;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Linq;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Text;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namespace</w:t>
      </w:r>
      <w:r>
        <w:rPr>
          <w:rFonts w:ascii="Courier New" w:hAnsi="Courier New" w:cs="Courier New"/>
          <w:noProof/>
          <w:sz w:val="20"/>
          <w:szCs w:val="20"/>
        </w:rPr>
        <w:t xml:space="preserve"> Lab</w:t>
      </w:r>
      <w:r w:rsidR="007B02A9">
        <w:rPr>
          <w:rFonts w:ascii="Courier New" w:hAnsi="Courier New" w:cs="Courier New"/>
          <w:noProof/>
          <w:sz w:val="20"/>
          <w:szCs w:val="20"/>
        </w:rPr>
        <w:t>2_2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2B91A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lass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Program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{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 xml:space="preserve"> Main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>[] args)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 xml:space="preserve">//обчислити  значення поліному  р=ax^3+bx^2+cx+d 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a = 100;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b = 20;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c = 25;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ведіть x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x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>.Parse(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Line());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p = a * x * x * x + b * x * x + c * x + 30;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p = "</w:t>
      </w:r>
      <w:r>
        <w:rPr>
          <w:rFonts w:ascii="Courier New" w:hAnsi="Courier New" w:cs="Courier New"/>
          <w:noProof/>
          <w:sz w:val="20"/>
          <w:szCs w:val="20"/>
        </w:rPr>
        <w:t xml:space="preserve"> + p);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Key();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}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}</w:t>
      </w:r>
    </w:p>
    <w:p w:rsidR="00A72FC4" w:rsidRDefault="005509BF" w:rsidP="0065057D">
      <w:pPr>
        <w:ind w:firstLine="0"/>
        <w:rPr>
          <w:szCs w:val="28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C64AF5" w:rsidRDefault="00C64AF5" w:rsidP="00E952B1">
      <w:pPr>
        <w:pStyle w:val="4"/>
      </w:pPr>
      <w:r w:rsidRPr="00C64AF5">
        <w:lastRenderedPageBreak/>
        <w:t xml:space="preserve">3. Клас </w:t>
      </w:r>
      <w:r w:rsidRPr="00C64AF5">
        <w:rPr>
          <w:lang w:val="en-US"/>
        </w:rPr>
        <w:t>Convert</w:t>
      </w:r>
    </w:p>
    <w:p w:rsidR="007B02A9" w:rsidRDefault="007B02A9" w:rsidP="0065057D">
      <w:r w:rsidRPr="00182D51">
        <w:t>Клас Convert містить статичні метод</w:t>
      </w:r>
      <w:r w:rsidR="00111977">
        <w:t>и</w:t>
      </w:r>
      <w:r w:rsidRPr="00182D51">
        <w:t xml:space="preserve">, які також можна використовувати для перетворень типів. </w:t>
      </w:r>
      <w:r w:rsidR="00E668EE" w:rsidRPr="00182D51">
        <w:t xml:space="preserve"> </w:t>
      </w:r>
      <w:r w:rsidRPr="00182D51">
        <w:t>Розглянемо приклад  використання цього класу.</w:t>
      </w:r>
    </w:p>
    <w:p w:rsidR="0065057D" w:rsidRPr="00182D51" w:rsidRDefault="0065057D" w:rsidP="0065057D"/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Collections.Generic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Linq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Text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namespace</w:t>
      </w:r>
      <w:r>
        <w:rPr>
          <w:rFonts w:ascii="Courier New" w:hAnsi="Courier New" w:cs="Courier New"/>
          <w:noProof/>
          <w:sz w:val="20"/>
          <w:szCs w:val="20"/>
        </w:rPr>
        <w:t xml:space="preserve"> Lab1_2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2B91A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lass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Program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{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80808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///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&lt;summary&gt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///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 xml:space="preserve"> Тестування методів класу Convert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80808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///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&lt;/summary&gt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808080"/>
          <w:sz w:val="20"/>
          <w:szCs w:val="20"/>
        </w:rPr>
      </w:pP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 xml:space="preserve"> Main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>[] args)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 xml:space="preserve"> s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byte</w:t>
      </w:r>
      <w:r>
        <w:rPr>
          <w:rFonts w:ascii="Courier New" w:hAnsi="Courier New" w:cs="Courier New"/>
          <w:noProof/>
          <w:sz w:val="20"/>
          <w:szCs w:val="20"/>
        </w:rPr>
        <w:t xml:space="preserve"> b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n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x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bool</w:t>
      </w:r>
      <w:r>
        <w:rPr>
          <w:rFonts w:ascii="Courier New" w:hAnsi="Courier New" w:cs="Courier New"/>
          <w:noProof/>
          <w:sz w:val="20"/>
          <w:szCs w:val="20"/>
        </w:rPr>
        <w:t xml:space="preserve"> flag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har</w:t>
      </w:r>
      <w:r>
        <w:rPr>
          <w:rFonts w:ascii="Courier New" w:hAnsi="Courier New" w:cs="Courier New"/>
          <w:noProof/>
          <w:sz w:val="20"/>
          <w:szCs w:val="20"/>
        </w:rPr>
        <w:t xml:space="preserve"> sym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DateTime</w:t>
      </w:r>
      <w:r>
        <w:rPr>
          <w:rFonts w:ascii="Courier New" w:hAnsi="Courier New" w:cs="Courier New"/>
          <w:noProof/>
          <w:sz w:val="20"/>
          <w:szCs w:val="20"/>
        </w:rPr>
        <w:t xml:space="preserve"> dt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sym =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'7'</w:t>
      </w:r>
      <w:r>
        <w:rPr>
          <w:rFonts w:ascii="Courier New" w:hAnsi="Courier New" w:cs="Courier New"/>
          <w:noProof/>
          <w:sz w:val="20"/>
          <w:szCs w:val="20"/>
        </w:rPr>
        <w:t>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s =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vert</w:t>
      </w:r>
      <w:r>
        <w:rPr>
          <w:rFonts w:ascii="Courier New" w:hAnsi="Courier New" w:cs="Courier New"/>
          <w:noProof/>
          <w:sz w:val="20"/>
          <w:szCs w:val="20"/>
        </w:rPr>
        <w:t>.ToString(sym)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x =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vert</w:t>
      </w:r>
      <w:r>
        <w:rPr>
          <w:rFonts w:ascii="Courier New" w:hAnsi="Courier New" w:cs="Courier New"/>
          <w:noProof/>
          <w:sz w:val="20"/>
          <w:szCs w:val="20"/>
        </w:rPr>
        <w:t>.ToDouble(s)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n =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vert</w:t>
      </w:r>
      <w:r>
        <w:rPr>
          <w:rFonts w:ascii="Courier New" w:hAnsi="Courier New" w:cs="Courier New"/>
          <w:noProof/>
          <w:sz w:val="20"/>
          <w:szCs w:val="20"/>
        </w:rPr>
        <w:t>.ToInt32(x)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b =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vert</w:t>
      </w:r>
      <w:r>
        <w:rPr>
          <w:rFonts w:ascii="Courier New" w:hAnsi="Courier New" w:cs="Courier New"/>
          <w:noProof/>
          <w:sz w:val="20"/>
          <w:szCs w:val="20"/>
        </w:rPr>
        <w:t>.ToByte(n)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flag =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vert</w:t>
      </w:r>
      <w:r>
        <w:rPr>
          <w:rFonts w:ascii="Courier New" w:hAnsi="Courier New" w:cs="Courier New"/>
          <w:noProof/>
          <w:sz w:val="20"/>
          <w:szCs w:val="20"/>
        </w:rPr>
        <w:t>.ToBoolean(b)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x =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vert</w:t>
      </w:r>
      <w:r>
        <w:rPr>
          <w:rFonts w:ascii="Courier New" w:hAnsi="Courier New" w:cs="Courier New"/>
          <w:noProof/>
          <w:sz w:val="20"/>
          <w:szCs w:val="20"/>
        </w:rPr>
        <w:t>.ToDouble(flag)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s =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vert</w:t>
      </w:r>
      <w:r>
        <w:rPr>
          <w:rFonts w:ascii="Courier New" w:hAnsi="Courier New" w:cs="Courier New"/>
          <w:noProof/>
          <w:sz w:val="20"/>
          <w:szCs w:val="20"/>
        </w:rPr>
        <w:t>.ToString(flag)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s =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300"</w:t>
      </w:r>
      <w:r>
        <w:rPr>
          <w:rFonts w:ascii="Courier New" w:hAnsi="Courier New" w:cs="Courier New"/>
          <w:noProof/>
          <w:sz w:val="20"/>
          <w:szCs w:val="20"/>
        </w:rPr>
        <w:t>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n =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vert</w:t>
      </w:r>
      <w:r>
        <w:rPr>
          <w:rFonts w:ascii="Courier New" w:hAnsi="Courier New" w:cs="Courier New"/>
          <w:noProof/>
          <w:sz w:val="20"/>
          <w:szCs w:val="20"/>
        </w:rPr>
        <w:t>.ToInt32(s)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s =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14.09"</w:t>
      </w:r>
      <w:r>
        <w:rPr>
          <w:rFonts w:ascii="Courier New" w:hAnsi="Courier New" w:cs="Courier New"/>
          <w:noProof/>
          <w:sz w:val="20"/>
          <w:szCs w:val="20"/>
        </w:rPr>
        <w:t>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s =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14.09.2008"</w:t>
      </w:r>
      <w:r>
        <w:rPr>
          <w:rFonts w:ascii="Courier New" w:hAnsi="Courier New" w:cs="Courier New"/>
          <w:noProof/>
          <w:sz w:val="20"/>
          <w:szCs w:val="20"/>
        </w:rPr>
        <w:t>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dt =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vert</w:t>
      </w:r>
      <w:r>
        <w:rPr>
          <w:rFonts w:ascii="Courier New" w:hAnsi="Courier New" w:cs="Courier New"/>
          <w:noProof/>
          <w:sz w:val="20"/>
          <w:szCs w:val="20"/>
        </w:rPr>
        <w:t xml:space="preserve">.ToDateTime(s);   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}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}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C64AF5" w:rsidRPr="00C64AF5" w:rsidRDefault="00C64AF5" w:rsidP="00E952B1">
      <w:pPr>
        <w:pStyle w:val="4"/>
        <w:rPr>
          <w:lang w:val="ru-RU"/>
        </w:rPr>
      </w:pPr>
      <w:r w:rsidRPr="00C64AF5">
        <w:rPr>
          <w:lang w:val="ru-RU"/>
        </w:rPr>
        <w:t>4</w:t>
      </w:r>
      <w:r w:rsidRPr="00C64AF5">
        <w:t xml:space="preserve">. Перетворення з арифметичного типу в тип </w:t>
      </w:r>
      <w:r w:rsidRPr="00C64AF5">
        <w:rPr>
          <w:lang w:val="en-US"/>
        </w:rPr>
        <w:t>string</w:t>
      </w:r>
      <w:r w:rsidRPr="00C64AF5">
        <w:rPr>
          <w:lang w:val="ru-RU"/>
        </w:rPr>
        <w:t xml:space="preserve">. </w:t>
      </w:r>
      <w:r w:rsidRPr="00C64AF5">
        <w:t xml:space="preserve">Метод </w:t>
      </w:r>
      <w:r w:rsidRPr="00C64AF5">
        <w:rPr>
          <w:lang w:val="en-US"/>
        </w:rPr>
        <w:t>ToString</w:t>
      </w:r>
    </w:p>
    <w:p w:rsidR="00C64AF5" w:rsidRPr="000D0664" w:rsidRDefault="000D0664" w:rsidP="00C61196">
      <w:pPr>
        <w:rPr>
          <w:szCs w:val="28"/>
        </w:rPr>
      </w:pPr>
      <w:r>
        <w:rPr>
          <w:szCs w:val="28"/>
          <w:lang w:val="ru-RU"/>
        </w:rPr>
        <w:t xml:space="preserve">Так як метод </w:t>
      </w:r>
      <w:r w:rsidRPr="00B9285B">
        <w:rPr>
          <w:szCs w:val="28"/>
          <w:lang w:val="en-US"/>
        </w:rPr>
        <w:t>ToString</w:t>
      </w:r>
      <w:r w:rsidRPr="000D0664">
        <w:rPr>
          <w:szCs w:val="28"/>
          <w:lang w:val="ru-RU"/>
        </w:rPr>
        <w:t>()</w:t>
      </w:r>
      <w:r>
        <w:rPr>
          <w:szCs w:val="28"/>
        </w:rPr>
        <w:t xml:space="preserve"> визначений в базовому класі </w:t>
      </w:r>
      <w:r>
        <w:rPr>
          <w:szCs w:val="28"/>
          <w:lang w:val="en-US"/>
        </w:rPr>
        <w:t>object</w:t>
      </w:r>
      <w:r w:rsidRPr="000D0664">
        <w:rPr>
          <w:szCs w:val="28"/>
          <w:lang w:val="ru-RU"/>
        </w:rPr>
        <w:t xml:space="preserve">, </w:t>
      </w:r>
      <w:r>
        <w:rPr>
          <w:szCs w:val="28"/>
        </w:rPr>
        <w:t>він має свої реалізації  для всіх арифметичних типів даних. Далі наведено простий приклад з лекції 2, який демонструє застосування цього методу.</w:t>
      </w:r>
    </w:p>
    <w:p w:rsidR="006A6B23" w:rsidRDefault="006A6B23" w:rsidP="006A6B23">
      <w:pPr>
        <w:rPr>
          <w:szCs w:val="28"/>
        </w:rPr>
      </w:pPr>
      <w:r>
        <w:rPr>
          <w:szCs w:val="28"/>
        </w:rPr>
        <w:t xml:space="preserve">В першому варіанті </w:t>
      </w:r>
      <w:r>
        <w:rPr>
          <w:szCs w:val="28"/>
          <w:lang w:val="ru-RU"/>
        </w:rPr>
        <w:t xml:space="preserve">використовується </w:t>
      </w:r>
      <w:r w:rsidRPr="006A6B23">
        <w:rPr>
          <w:b/>
          <w:szCs w:val="28"/>
          <w:lang w:val="ru-RU"/>
        </w:rPr>
        <w:t>явне</w:t>
      </w:r>
      <w:r>
        <w:rPr>
          <w:szCs w:val="28"/>
          <w:lang w:val="ru-RU"/>
        </w:rPr>
        <w:t xml:space="preserve"> перетворення типу з арифметичного до типу </w:t>
      </w:r>
      <w:r>
        <w:rPr>
          <w:szCs w:val="28"/>
          <w:lang w:val="en-US"/>
        </w:rPr>
        <w:t>string</w:t>
      </w:r>
      <w:r>
        <w:rPr>
          <w:szCs w:val="28"/>
        </w:rPr>
        <w:t xml:space="preserve">, а у другому -  </w:t>
      </w:r>
      <w:r w:rsidRPr="006A6B23">
        <w:rPr>
          <w:b/>
          <w:szCs w:val="28"/>
        </w:rPr>
        <w:t>неявне</w:t>
      </w:r>
      <w:r>
        <w:rPr>
          <w:szCs w:val="28"/>
        </w:rPr>
        <w:t>.</w:t>
      </w:r>
    </w:p>
    <w:p w:rsidR="00C64AF5" w:rsidRPr="0065057D" w:rsidRDefault="006A6B23" w:rsidP="0065057D">
      <w:pPr>
        <w:pStyle w:val="BText1"/>
      </w:pPr>
      <w:r w:rsidRPr="0065057D">
        <w:t>Варіант 1</w:t>
      </w:r>
      <w:r w:rsidR="00C64AF5" w:rsidRPr="0065057D">
        <w:t>.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Collections.Generic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Linq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Text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namespace</w:t>
      </w:r>
      <w:r>
        <w:rPr>
          <w:rFonts w:ascii="Courier New" w:hAnsi="Courier New" w:cs="Courier New"/>
          <w:noProof/>
          <w:sz w:val="20"/>
          <w:szCs w:val="20"/>
        </w:rPr>
        <w:t xml:space="preserve"> Lab2_3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2B91A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lass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Program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{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80808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///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&lt;summary&gt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lastRenderedPageBreak/>
        <w:t xml:space="preserve">       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///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 xml:space="preserve"> Демонстрація перетворення в рядок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///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 xml:space="preserve"> даних різного типа.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80808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///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&lt;/summary&gt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 xml:space="preserve"> Main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>[] args)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 xml:space="preserve"> name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age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salary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name =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асиль Іванов"</w:t>
      </w:r>
      <w:r>
        <w:rPr>
          <w:rFonts w:ascii="Courier New" w:hAnsi="Courier New" w:cs="Courier New"/>
          <w:noProof/>
          <w:sz w:val="20"/>
          <w:szCs w:val="20"/>
        </w:rPr>
        <w:t>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age = 20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salary = 2700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 xml:space="preserve"> s =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Ім'я: "</w:t>
      </w:r>
      <w:r>
        <w:rPr>
          <w:rFonts w:ascii="Courier New" w:hAnsi="Courier New" w:cs="Courier New"/>
          <w:noProof/>
          <w:sz w:val="20"/>
          <w:szCs w:val="20"/>
        </w:rPr>
        <w:t xml:space="preserve"> + name +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. Вік: "</w:t>
      </w:r>
      <w:r>
        <w:rPr>
          <w:rFonts w:ascii="Courier New" w:hAnsi="Courier New" w:cs="Courier New"/>
          <w:noProof/>
          <w:sz w:val="20"/>
          <w:szCs w:val="20"/>
        </w:rPr>
        <w:t xml:space="preserve"> + age.ToString() +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. Зарплата: "</w:t>
      </w:r>
      <w:r>
        <w:rPr>
          <w:rFonts w:ascii="Courier New" w:hAnsi="Courier New" w:cs="Courier New"/>
          <w:noProof/>
          <w:sz w:val="20"/>
          <w:szCs w:val="20"/>
        </w:rPr>
        <w:t xml:space="preserve"> + salary.ToString()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s)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Key()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}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}</w:t>
      </w:r>
    </w:p>
    <w:p w:rsidR="00C64AF5" w:rsidRDefault="006A6B23" w:rsidP="00B13766">
      <w:pPr>
        <w:ind w:firstLine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C64AF5" w:rsidRPr="00792037" w:rsidRDefault="006A6B23" w:rsidP="0065057D">
      <w:pPr>
        <w:pStyle w:val="BText1"/>
        <w:rPr>
          <w:lang w:val="en-US"/>
        </w:rPr>
      </w:pPr>
      <w:r w:rsidRPr="006A6B23">
        <w:rPr>
          <w:lang w:val="ru-RU"/>
        </w:rPr>
        <w:t>Варіант</w:t>
      </w:r>
      <w:r w:rsidRPr="00792037">
        <w:rPr>
          <w:lang w:val="en-US"/>
        </w:rPr>
        <w:t xml:space="preserve"> 2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Collections.Generic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Linq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Text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namespace</w:t>
      </w:r>
      <w:r>
        <w:rPr>
          <w:rFonts w:ascii="Courier New" w:hAnsi="Courier New" w:cs="Courier New"/>
          <w:noProof/>
          <w:sz w:val="20"/>
          <w:szCs w:val="20"/>
        </w:rPr>
        <w:t xml:space="preserve"> Lab2_3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2B91A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lass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Program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{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80808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///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&lt;summary&gt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///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 xml:space="preserve"> Демонстрація перетворення в рядок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///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 xml:space="preserve"> даних різного типа.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80808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///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&lt;/summary&gt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 xml:space="preserve"> Main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>[] args)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 xml:space="preserve"> name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age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salary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name =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асиль Іванов"</w:t>
      </w:r>
      <w:r>
        <w:rPr>
          <w:rFonts w:ascii="Courier New" w:hAnsi="Courier New" w:cs="Courier New"/>
          <w:noProof/>
          <w:sz w:val="20"/>
          <w:szCs w:val="20"/>
        </w:rPr>
        <w:t>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age = 20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salary = 2700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 xml:space="preserve"> s =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Ім'я: "</w:t>
      </w:r>
      <w:r>
        <w:rPr>
          <w:rFonts w:ascii="Courier New" w:hAnsi="Courier New" w:cs="Courier New"/>
          <w:noProof/>
          <w:sz w:val="20"/>
          <w:szCs w:val="20"/>
        </w:rPr>
        <w:t xml:space="preserve"> + name +</w:t>
      </w:r>
    </w:p>
    <w:p w:rsidR="006A6B23" w:rsidRPr="0065057D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 w:rsidRPr="0065057D">
        <w:rPr>
          <w:rFonts w:ascii="Courier New" w:hAnsi="Courier New" w:cs="Courier New"/>
          <w:noProof/>
          <w:color w:val="A31515"/>
          <w:sz w:val="20"/>
          <w:szCs w:val="20"/>
        </w:rPr>
        <w:t>". Вік: "</w:t>
      </w:r>
      <w:r w:rsidRPr="0065057D">
        <w:rPr>
          <w:rFonts w:ascii="Courier New" w:hAnsi="Courier New" w:cs="Courier New"/>
          <w:noProof/>
          <w:sz w:val="20"/>
          <w:szCs w:val="20"/>
        </w:rPr>
        <w:t xml:space="preserve"> + age +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 w:rsidRPr="0065057D"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 w:rsidRPr="0065057D">
        <w:rPr>
          <w:rFonts w:ascii="Courier New" w:hAnsi="Courier New" w:cs="Courier New"/>
          <w:noProof/>
          <w:color w:val="A31515"/>
          <w:sz w:val="20"/>
          <w:szCs w:val="20"/>
        </w:rPr>
        <w:t>". Зарплата: "</w:t>
      </w:r>
      <w:r w:rsidRPr="0065057D">
        <w:rPr>
          <w:rFonts w:ascii="Courier New" w:hAnsi="Courier New" w:cs="Courier New"/>
          <w:noProof/>
          <w:sz w:val="20"/>
          <w:szCs w:val="20"/>
        </w:rPr>
        <w:t xml:space="preserve"> + salary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s)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Key()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}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}</w:t>
      </w:r>
    </w:p>
    <w:p w:rsidR="00C64AF5" w:rsidRDefault="006A6B23" w:rsidP="0065057D">
      <w:pPr>
        <w:ind w:firstLine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B13766" w:rsidRPr="00FD7B95" w:rsidRDefault="00B13766" w:rsidP="00E952B1">
      <w:pPr>
        <w:pStyle w:val="4"/>
        <w:rPr>
          <w:lang w:val="ru-RU"/>
        </w:rPr>
      </w:pPr>
      <w:r>
        <w:rPr>
          <w:lang w:val="en-US"/>
        </w:rPr>
        <w:t>5</w:t>
      </w:r>
      <w:r w:rsidRPr="00FD7B95">
        <w:rPr>
          <w:lang w:val="ru-RU"/>
        </w:rPr>
        <w:t xml:space="preserve">. </w:t>
      </w:r>
      <w:r w:rsidRPr="00FD7B95">
        <w:t>Створення консольних проектів з використанням операторів if</w:t>
      </w:r>
    </w:p>
    <w:p w:rsidR="00B13766" w:rsidRPr="00E952B1" w:rsidRDefault="00B13766" w:rsidP="00B13766">
      <w:pPr>
        <w:rPr>
          <w:szCs w:val="28"/>
        </w:rPr>
      </w:pPr>
      <w:r w:rsidRPr="00E952B1">
        <w:rPr>
          <w:szCs w:val="28"/>
        </w:rPr>
        <w:t xml:space="preserve">Створимо консольний проект для організації діалогу таким чином, щоб реалізувати наведений нижче алгоритм. </w:t>
      </w:r>
    </w:p>
    <w:p w:rsidR="00B13766" w:rsidRPr="00E952B1" w:rsidRDefault="00B13766" w:rsidP="00141EB9">
      <w:pPr>
        <w:numPr>
          <w:ilvl w:val="0"/>
          <w:numId w:val="7"/>
        </w:numPr>
        <w:rPr>
          <w:szCs w:val="28"/>
        </w:rPr>
      </w:pPr>
      <w:r w:rsidRPr="00E952B1">
        <w:rPr>
          <w:szCs w:val="28"/>
        </w:rPr>
        <w:t>Вивести на консоль запрошення для введення імені.</w:t>
      </w:r>
    </w:p>
    <w:p w:rsidR="00B13766" w:rsidRPr="00E952B1" w:rsidRDefault="00B13766" w:rsidP="00141EB9">
      <w:pPr>
        <w:numPr>
          <w:ilvl w:val="0"/>
          <w:numId w:val="7"/>
        </w:numPr>
        <w:rPr>
          <w:szCs w:val="28"/>
        </w:rPr>
      </w:pPr>
      <w:r w:rsidRPr="00E952B1">
        <w:rPr>
          <w:szCs w:val="28"/>
        </w:rPr>
        <w:t>Ввести своє ім'я і зберегти в текстовому рядку: string myName.</w:t>
      </w:r>
    </w:p>
    <w:p w:rsidR="00B13766" w:rsidRPr="00E952B1" w:rsidRDefault="00B13766" w:rsidP="00141EB9">
      <w:pPr>
        <w:numPr>
          <w:ilvl w:val="0"/>
          <w:numId w:val="7"/>
        </w:numPr>
        <w:rPr>
          <w:szCs w:val="28"/>
        </w:rPr>
      </w:pPr>
      <w:r w:rsidRPr="00E952B1">
        <w:rPr>
          <w:szCs w:val="28"/>
        </w:rPr>
        <w:t>Якщо нічого не введено, то вивести повідомлення про це і завершити роботу.</w:t>
      </w:r>
    </w:p>
    <w:p w:rsidR="00B13766" w:rsidRPr="00E952B1" w:rsidRDefault="00B13766" w:rsidP="00141EB9">
      <w:pPr>
        <w:numPr>
          <w:ilvl w:val="0"/>
          <w:numId w:val="7"/>
        </w:numPr>
        <w:rPr>
          <w:szCs w:val="28"/>
        </w:rPr>
      </w:pPr>
      <w:r w:rsidRPr="00E952B1">
        <w:rPr>
          <w:szCs w:val="28"/>
        </w:rPr>
        <w:t>Якщо щось введено, то вивести рядок привітання.</w:t>
      </w:r>
    </w:p>
    <w:p w:rsidR="00B13766" w:rsidRPr="00E952B1" w:rsidRDefault="00B13766" w:rsidP="00141EB9">
      <w:pPr>
        <w:numPr>
          <w:ilvl w:val="0"/>
          <w:numId w:val="7"/>
        </w:numPr>
        <w:rPr>
          <w:szCs w:val="28"/>
        </w:rPr>
      </w:pPr>
      <w:r w:rsidRPr="00E952B1">
        <w:rPr>
          <w:szCs w:val="28"/>
        </w:rPr>
        <w:t>Вивести рядок із запитом віку</w:t>
      </w:r>
    </w:p>
    <w:p w:rsidR="00B13766" w:rsidRPr="00E952B1" w:rsidRDefault="00B13766" w:rsidP="00141EB9">
      <w:pPr>
        <w:numPr>
          <w:ilvl w:val="0"/>
          <w:numId w:val="7"/>
        </w:numPr>
        <w:rPr>
          <w:szCs w:val="28"/>
        </w:rPr>
      </w:pPr>
      <w:r w:rsidRPr="00E952B1">
        <w:rPr>
          <w:szCs w:val="28"/>
        </w:rPr>
        <w:lastRenderedPageBreak/>
        <w:t>Якщо нічого не введено, то вивести повідомлення про це і завершити роботу.</w:t>
      </w:r>
    </w:p>
    <w:p w:rsidR="00B13766" w:rsidRPr="00E952B1" w:rsidRDefault="00B13766" w:rsidP="00141EB9">
      <w:pPr>
        <w:numPr>
          <w:ilvl w:val="0"/>
          <w:numId w:val="7"/>
        </w:numPr>
        <w:rPr>
          <w:szCs w:val="28"/>
        </w:rPr>
      </w:pPr>
      <w:r w:rsidRPr="00E952B1">
        <w:rPr>
          <w:szCs w:val="28"/>
        </w:rPr>
        <w:t>Якщо вік введено, привести число до цілого (int myAge).</w:t>
      </w:r>
    </w:p>
    <w:p w:rsidR="00B13766" w:rsidRPr="00E952B1" w:rsidRDefault="00B13766" w:rsidP="00141EB9">
      <w:pPr>
        <w:numPr>
          <w:ilvl w:val="0"/>
          <w:numId w:val="7"/>
        </w:numPr>
        <w:rPr>
          <w:szCs w:val="28"/>
        </w:rPr>
      </w:pPr>
      <w:r w:rsidRPr="00E952B1">
        <w:rPr>
          <w:szCs w:val="28"/>
        </w:rPr>
        <w:t>Якщо число  myAge&lt;15, вивести повідомлення "Ви ще не студент. "</w:t>
      </w:r>
    </w:p>
    <w:p w:rsidR="00B13766" w:rsidRPr="00E952B1" w:rsidRDefault="00B13766" w:rsidP="00141EB9">
      <w:pPr>
        <w:numPr>
          <w:ilvl w:val="0"/>
          <w:numId w:val="7"/>
        </w:numPr>
        <w:rPr>
          <w:szCs w:val="28"/>
        </w:rPr>
      </w:pPr>
      <w:r w:rsidRPr="00E952B1">
        <w:rPr>
          <w:szCs w:val="28"/>
        </w:rPr>
        <w:t>Якщо число myAge&gt;40, вивести повідомлення "Вчитися ніколи не пізно!"</w:t>
      </w:r>
    </w:p>
    <w:p w:rsidR="00B13766" w:rsidRDefault="00B13766" w:rsidP="00B13766">
      <w:pPr>
        <w:ind w:left="1429" w:firstLine="0"/>
        <w:rPr>
          <w:szCs w:val="28"/>
          <w:lang w:val="ru-RU"/>
        </w:rPr>
      </w:pP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;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Collections.Generic;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Linq;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Text;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namespace</w:t>
      </w:r>
      <w:r>
        <w:rPr>
          <w:rFonts w:ascii="Courier New" w:hAnsi="Courier New" w:cs="Courier New"/>
          <w:noProof/>
          <w:sz w:val="20"/>
          <w:szCs w:val="20"/>
        </w:rPr>
        <w:t xml:space="preserve"> ConsoleHello1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color w:val="2B91A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lass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Program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{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 xml:space="preserve"> Main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>[] args)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ведіть ім'я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 xml:space="preserve"> myName =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Line();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>
        <w:rPr>
          <w:rFonts w:ascii="Courier New" w:hAnsi="Courier New" w:cs="Courier New"/>
          <w:noProof/>
          <w:sz w:val="20"/>
          <w:szCs w:val="20"/>
        </w:rPr>
        <w:t xml:space="preserve"> (myName.Length == 0)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и нічого не ввели, прощавайте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color w:val="0000F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else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Здрастуйте, "</w:t>
      </w:r>
      <w:r>
        <w:rPr>
          <w:rFonts w:ascii="Courier New" w:hAnsi="Courier New" w:cs="Courier New"/>
          <w:noProof/>
          <w:sz w:val="20"/>
          <w:szCs w:val="20"/>
        </w:rPr>
        <w:t>+ myName);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Скільки Вам років?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B13766" w:rsidRPr="0059709F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myAge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>.Parse(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 xml:space="preserve">.ReadLine());     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>
        <w:rPr>
          <w:rFonts w:ascii="Courier New" w:hAnsi="Courier New" w:cs="Courier New"/>
          <w:noProof/>
          <w:sz w:val="20"/>
          <w:szCs w:val="20"/>
        </w:rPr>
        <w:t xml:space="preserve"> (myAge == 0)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и нічого не ввели, прощавайте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color w:val="0000F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else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{   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>
        <w:rPr>
          <w:rFonts w:ascii="Courier New" w:hAnsi="Courier New" w:cs="Courier New"/>
          <w:noProof/>
          <w:sz w:val="20"/>
          <w:szCs w:val="20"/>
        </w:rPr>
        <w:t xml:space="preserve"> (myAge&lt;15)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и ще не студент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else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>
        <w:rPr>
          <w:rFonts w:ascii="Courier New" w:hAnsi="Courier New" w:cs="Courier New"/>
          <w:noProof/>
          <w:sz w:val="20"/>
          <w:szCs w:val="20"/>
        </w:rPr>
        <w:t xml:space="preserve"> (myAge&gt;40)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читися ніколи не пізно!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color w:val="0000F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else</w:t>
      </w:r>
    </w:p>
    <w:p w:rsidR="00B13766" w:rsidRPr="0026354E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аш вік"</w:t>
      </w:r>
      <w:r>
        <w:rPr>
          <w:rFonts w:ascii="Courier New" w:hAnsi="Courier New" w:cs="Courier New"/>
          <w:noProof/>
          <w:sz w:val="20"/>
          <w:szCs w:val="20"/>
        </w:rPr>
        <w:t xml:space="preserve"> +myAge);</w:t>
      </w:r>
      <w:r w:rsidRPr="0026354E">
        <w:rPr>
          <w:rFonts w:ascii="Courier New" w:hAnsi="Courier New" w:cs="Courier New"/>
          <w:noProof/>
          <w:sz w:val="20"/>
          <w:szCs w:val="20"/>
        </w:rPr>
        <w:tab/>
      </w:r>
      <w:r w:rsidRPr="0026354E">
        <w:rPr>
          <w:rFonts w:ascii="Courier New" w:hAnsi="Courier New" w:cs="Courier New"/>
          <w:noProof/>
          <w:sz w:val="20"/>
          <w:szCs w:val="20"/>
        </w:rPr>
        <w:tab/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}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Key();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}</w:t>
      </w:r>
    </w:p>
    <w:p w:rsidR="00B13766" w:rsidRPr="00A11FA1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}</w:t>
      </w:r>
    </w:p>
    <w:p w:rsidR="00B13766" w:rsidRPr="00C6609D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B13766" w:rsidRPr="00E24163" w:rsidRDefault="00B13766" w:rsidP="00B13766">
      <w:r w:rsidRPr="00E24163">
        <w:t xml:space="preserve">В цьому прикладі використовується декілька операторів  розгалуження </w:t>
      </w:r>
      <w:r w:rsidRPr="00E24163">
        <w:rPr>
          <w:b/>
        </w:rPr>
        <w:t xml:space="preserve">if </w:t>
      </w:r>
      <w:r w:rsidRPr="00E24163">
        <w:t xml:space="preserve">(останні три вкладені). Зверніть увагу, що у C# в операторі </w:t>
      </w:r>
      <w:r w:rsidRPr="00E24163">
        <w:rPr>
          <w:b/>
        </w:rPr>
        <w:t xml:space="preserve">if </w:t>
      </w:r>
      <w:r w:rsidRPr="00E24163">
        <w:t>діють ті самі правила синтаксису, що і в С++, якщо в тілі оператора є лише один оператор блоку, то дужки не потрібні, наприклад:</w:t>
      </w:r>
    </w:p>
    <w:p w:rsidR="00B13766" w:rsidRDefault="00B13766" w:rsidP="00B13766">
      <w:pPr>
        <w:rPr>
          <w:lang w:val="ru-RU"/>
        </w:rPr>
      </w:pP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>
        <w:rPr>
          <w:rFonts w:ascii="Courier New" w:hAnsi="Courier New" w:cs="Courier New"/>
          <w:noProof/>
          <w:sz w:val="20"/>
          <w:szCs w:val="20"/>
        </w:rPr>
        <w:t xml:space="preserve"> (myName.Length == 0)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и нічого не ввели, прощавайте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00F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else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Здрастуйте, "</w:t>
      </w:r>
      <w:r>
        <w:rPr>
          <w:rFonts w:ascii="Courier New" w:hAnsi="Courier New" w:cs="Courier New"/>
          <w:noProof/>
          <w:sz w:val="20"/>
          <w:szCs w:val="20"/>
        </w:rPr>
        <w:t>+ myName);</w:t>
      </w:r>
    </w:p>
    <w:p w:rsidR="00B13766" w:rsidRPr="003D61A5" w:rsidRDefault="00B13766" w:rsidP="00B13766"/>
    <w:p w:rsidR="00B13766" w:rsidRDefault="00B13766" w:rsidP="00B13766">
      <w:pPr>
        <w:ind w:left="-142" w:firstLine="851"/>
      </w:pPr>
      <w:r w:rsidRPr="0027181A">
        <w:t>Крім цього</w:t>
      </w:r>
      <w:r>
        <w:t xml:space="preserve"> виконується явне перетворення типів з типу </w:t>
      </w:r>
      <w:r w:rsidRPr="00B13766">
        <w:rPr>
          <w:b/>
        </w:rPr>
        <w:t>string</w:t>
      </w:r>
      <w:r>
        <w:t xml:space="preserve"> в тип </w:t>
      </w:r>
      <w:r w:rsidRPr="00B13766">
        <w:rPr>
          <w:b/>
        </w:rPr>
        <w:t>int</w:t>
      </w:r>
      <w:r>
        <w:t xml:space="preserve"> з використанням методу Parse і неявне при виведенні </w:t>
      </w:r>
      <w:r w:rsidRPr="0026354E">
        <w:t>віку на консоль</w:t>
      </w:r>
    </w:p>
    <w:p w:rsidR="00B13766" w:rsidRPr="001353B3" w:rsidRDefault="00E952B1" w:rsidP="00E952B1">
      <w:pPr>
        <w:pStyle w:val="4"/>
      </w:pPr>
      <w:r>
        <w:rPr>
          <w:lang w:val="en-US"/>
        </w:rPr>
        <w:lastRenderedPageBreak/>
        <w:t>6</w:t>
      </w:r>
      <w:r w:rsidR="00B13766" w:rsidRPr="001353B3">
        <w:rPr>
          <w:lang w:val="ru-RU"/>
        </w:rPr>
        <w:t>.</w:t>
      </w:r>
      <w:r w:rsidR="00B13766" w:rsidRPr="001353B3">
        <w:t xml:space="preserve"> Створення консольних проектів з використанням операторів</w:t>
      </w:r>
      <w:r w:rsidR="00B13766" w:rsidRPr="001353B3">
        <w:rPr>
          <w:lang w:val="ru-RU"/>
        </w:rPr>
        <w:t xml:space="preserve"> </w:t>
      </w:r>
      <w:r w:rsidR="00B13766" w:rsidRPr="001353B3">
        <w:rPr>
          <w:lang w:val="en-US"/>
        </w:rPr>
        <w:t>switch</w:t>
      </w:r>
    </w:p>
    <w:p w:rsidR="00B13766" w:rsidRPr="00DB4DCC" w:rsidRDefault="00B13766" w:rsidP="00B13766">
      <w:pPr>
        <w:autoSpaceDE w:val="0"/>
        <w:autoSpaceDN w:val="0"/>
        <w:adjustRightInd w:val="0"/>
        <w:rPr>
          <w:szCs w:val="28"/>
        </w:rPr>
      </w:pPr>
      <w:r w:rsidRPr="00DB4DCC">
        <w:rPr>
          <w:szCs w:val="28"/>
        </w:rPr>
        <w:t>Розроби</w:t>
      </w:r>
      <w:r>
        <w:rPr>
          <w:szCs w:val="28"/>
        </w:rPr>
        <w:t xml:space="preserve">мо </w:t>
      </w:r>
      <w:r w:rsidRPr="00DB4DCC">
        <w:rPr>
          <w:szCs w:val="28"/>
        </w:rPr>
        <w:t xml:space="preserve">простий консольний калькулятор для виконання арифметичних операцій. Вхідні дані </w:t>
      </w:r>
      <w:r>
        <w:rPr>
          <w:szCs w:val="28"/>
        </w:rPr>
        <w:t xml:space="preserve">будемо </w:t>
      </w:r>
      <w:r w:rsidRPr="00DB4DCC">
        <w:rPr>
          <w:szCs w:val="28"/>
        </w:rPr>
        <w:t>вв</w:t>
      </w:r>
      <w:r>
        <w:rPr>
          <w:szCs w:val="28"/>
        </w:rPr>
        <w:t xml:space="preserve">одити </w:t>
      </w:r>
      <w:r w:rsidRPr="00DB4DCC">
        <w:rPr>
          <w:szCs w:val="28"/>
        </w:rPr>
        <w:t>з консолі, результати вив</w:t>
      </w:r>
      <w:r>
        <w:rPr>
          <w:szCs w:val="28"/>
        </w:rPr>
        <w:t xml:space="preserve">одити </w:t>
      </w:r>
      <w:r w:rsidRPr="00DB4DCC">
        <w:rPr>
          <w:szCs w:val="28"/>
        </w:rPr>
        <w:t>на консоль.</w:t>
      </w:r>
      <w:r>
        <w:rPr>
          <w:szCs w:val="28"/>
        </w:rPr>
        <w:t xml:space="preserve"> Приклад коду з лекції</w:t>
      </w:r>
    </w:p>
    <w:p w:rsidR="00B13766" w:rsidRPr="00FC7C1F" w:rsidRDefault="00B13766" w:rsidP="00B13766">
      <w:pPr>
        <w:autoSpaceDE w:val="0"/>
        <w:autoSpaceDN w:val="0"/>
        <w:adjustRightInd w:val="0"/>
        <w:rPr>
          <w:b/>
          <w:bCs/>
          <w:iCs/>
          <w:szCs w:val="28"/>
        </w:rPr>
      </w:pPr>
      <w:r>
        <w:rPr>
          <w:b/>
          <w:bCs/>
          <w:iCs/>
          <w:szCs w:val="28"/>
        </w:rPr>
        <w:t>Консольний калькулятор на 4 дії</w:t>
      </w:r>
    </w:p>
    <w:p w:rsidR="00B13766" w:rsidRPr="0025029C" w:rsidRDefault="00B13766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00FF"/>
          <w:sz w:val="20"/>
          <w:szCs w:val="20"/>
        </w:rPr>
      </w:pPr>
      <w:r w:rsidRPr="0025029C">
        <w:rPr>
          <w:rFonts w:ascii="Courier New" w:hAnsi="Courier New" w:cs="Courier New"/>
          <w:noProof/>
          <w:color w:val="0000FF"/>
          <w:sz w:val="20"/>
          <w:szCs w:val="20"/>
        </w:rPr>
        <w:t xml:space="preserve">using </w:t>
      </w:r>
      <w:r w:rsidRPr="0025029C">
        <w:rPr>
          <w:rFonts w:ascii="Courier New" w:hAnsi="Courier New" w:cs="Courier New"/>
          <w:noProof/>
          <w:sz w:val="20"/>
          <w:szCs w:val="20"/>
        </w:rPr>
        <w:t>System</w:t>
      </w:r>
      <w:r w:rsidRPr="0025029C">
        <w:rPr>
          <w:rFonts w:ascii="Courier New" w:hAnsi="Courier New" w:cs="Courier New"/>
          <w:noProof/>
          <w:color w:val="0000FF"/>
          <w:sz w:val="20"/>
          <w:szCs w:val="20"/>
        </w:rPr>
        <w:t>;</w:t>
      </w:r>
    </w:p>
    <w:p w:rsidR="00B13766" w:rsidRPr="0025029C" w:rsidRDefault="00B13766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00FF"/>
          <w:sz w:val="20"/>
          <w:szCs w:val="20"/>
        </w:rPr>
      </w:pPr>
      <w:r w:rsidRPr="0025029C">
        <w:rPr>
          <w:rFonts w:ascii="Courier New" w:hAnsi="Courier New" w:cs="Courier New"/>
          <w:noProof/>
          <w:color w:val="0000FF"/>
          <w:sz w:val="20"/>
          <w:szCs w:val="20"/>
        </w:rPr>
        <w:t xml:space="preserve">namespace </w:t>
      </w:r>
      <w:r w:rsidRPr="0025029C">
        <w:rPr>
          <w:rFonts w:ascii="Courier New" w:hAnsi="Courier New" w:cs="Courier New"/>
          <w:noProof/>
          <w:sz w:val="20"/>
          <w:szCs w:val="20"/>
        </w:rPr>
        <w:t>ConsoleCalculator</w:t>
      </w:r>
    </w:p>
    <w:p w:rsidR="00350DA8" w:rsidRPr="0025029C" w:rsidRDefault="00B13766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00FF"/>
          <w:sz w:val="20"/>
          <w:szCs w:val="20"/>
        </w:rPr>
      </w:pPr>
      <w:r w:rsidRPr="0025029C">
        <w:rPr>
          <w:rFonts w:ascii="Courier New" w:hAnsi="Courier New" w:cs="Courier New"/>
          <w:noProof/>
          <w:color w:val="0000FF"/>
          <w:sz w:val="20"/>
          <w:szCs w:val="20"/>
        </w:rPr>
        <w:t xml:space="preserve">{   </w:t>
      </w:r>
    </w:p>
    <w:p w:rsidR="00B13766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00FF"/>
          <w:sz w:val="20"/>
          <w:szCs w:val="20"/>
        </w:rPr>
      </w:pPr>
      <w:r w:rsidRPr="0025029C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 xml:space="preserve">    </w:t>
      </w:r>
      <w:r w:rsidR="00B13766" w:rsidRPr="0025029C">
        <w:rPr>
          <w:rFonts w:ascii="Courier New" w:hAnsi="Courier New" w:cs="Courier New"/>
          <w:noProof/>
          <w:color w:val="0000FF"/>
          <w:sz w:val="20"/>
          <w:szCs w:val="20"/>
        </w:rPr>
        <w:t>class Program</w:t>
      </w:r>
    </w:p>
    <w:p w:rsidR="00350DA8" w:rsidRPr="0025029C" w:rsidRDefault="00B13766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00FF"/>
          <w:sz w:val="20"/>
          <w:szCs w:val="20"/>
        </w:rPr>
      </w:pPr>
      <w:r w:rsidRPr="0025029C">
        <w:rPr>
          <w:rFonts w:ascii="Courier New" w:hAnsi="Courier New" w:cs="Courier New"/>
          <w:noProof/>
          <w:color w:val="0000FF"/>
          <w:sz w:val="20"/>
          <w:szCs w:val="20"/>
        </w:rPr>
        <w:t xml:space="preserve">    </w:t>
      </w:r>
      <w:r w:rsidR="00350DA8" w:rsidRPr="0025029C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 xml:space="preserve"> </w:t>
      </w:r>
      <w:r w:rsidRPr="0025029C">
        <w:rPr>
          <w:rFonts w:ascii="Courier New" w:hAnsi="Courier New" w:cs="Courier New"/>
          <w:noProof/>
          <w:color w:val="0000FF"/>
          <w:sz w:val="20"/>
          <w:szCs w:val="20"/>
        </w:rPr>
        <w:t xml:space="preserve">{   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static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void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Main(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string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[] args)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{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Console.WriteLine(</w:t>
      </w:r>
      <w:r w:rsidRPr="0025029C">
        <w:rPr>
          <w:rFonts w:ascii="Courier New" w:hAnsi="Courier New" w:cs="Courier New"/>
          <w:color w:val="A31515"/>
          <w:sz w:val="20"/>
          <w:szCs w:val="20"/>
        </w:rPr>
        <w:t>"Hello World!"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string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buf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double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a, b, res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Console.WriteLine(</w:t>
      </w:r>
      <w:r w:rsidRPr="0025029C">
        <w:rPr>
          <w:rFonts w:ascii="Courier New" w:hAnsi="Courier New" w:cs="Courier New"/>
          <w:color w:val="A31515"/>
          <w:sz w:val="20"/>
          <w:szCs w:val="20"/>
        </w:rPr>
        <w:t>"Введіть перший операнд:"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a =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double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.Parse(Console.ReadLine())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Console.WriteLine(</w:t>
      </w:r>
      <w:r w:rsidRPr="0025029C">
        <w:rPr>
          <w:rFonts w:ascii="Courier New" w:hAnsi="Courier New" w:cs="Courier New"/>
          <w:color w:val="A31515"/>
          <w:sz w:val="20"/>
          <w:szCs w:val="20"/>
        </w:rPr>
        <w:t>"Введіть знак операції"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char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op = (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char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)Console.Read()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Console.ReadLine()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Console.WriteLine(</w:t>
      </w:r>
      <w:r w:rsidRPr="0025029C">
        <w:rPr>
          <w:rFonts w:ascii="Courier New" w:hAnsi="Courier New" w:cs="Courier New"/>
          <w:color w:val="A31515"/>
          <w:sz w:val="20"/>
          <w:szCs w:val="20"/>
        </w:rPr>
        <w:t>"Введіть другий операнд:"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b =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double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.Parse(Console.ReadLine())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bool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ok =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true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switch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(op)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{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case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25029C">
        <w:rPr>
          <w:rFonts w:ascii="Courier New" w:hAnsi="Courier New" w:cs="Courier New"/>
          <w:color w:val="A31515"/>
          <w:sz w:val="20"/>
          <w:szCs w:val="20"/>
        </w:rPr>
        <w:t>'+'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: res = a + b;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break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case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25029C">
        <w:rPr>
          <w:rFonts w:ascii="Courier New" w:hAnsi="Courier New" w:cs="Courier New"/>
          <w:color w:val="A31515"/>
          <w:sz w:val="20"/>
          <w:szCs w:val="20"/>
        </w:rPr>
        <w:t>'-'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: res = a - b;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break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case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25029C">
        <w:rPr>
          <w:rFonts w:ascii="Courier New" w:hAnsi="Courier New" w:cs="Courier New"/>
          <w:color w:val="A31515"/>
          <w:sz w:val="20"/>
          <w:szCs w:val="20"/>
        </w:rPr>
        <w:t>'*'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: res = a * b;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break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case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25029C">
        <w:rPr>
          <w:rFonts w:ascii="Courier New" w:hAnsi="Courier New" w:cs="Courier New"/>
          <w:color w:val="A31515"/>
          <w:sz w:val="20"/>
          <w:szCs w:val="20"/>
        </w:rPr>
        <w:t>'/'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: res = a / b;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break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default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: res =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double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.NaN; ok =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false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;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break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}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if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(ok) Console.WriteLine(</w:t>
      </w:r>
      <w:r w:rsidRPr="0025029C">
        <w:rPr>
          <w:rFonts w:ascii="Courier New" w:hAnsi="Courier New" w:cs="Courier New"/>
          <w:color w:val="A31515"/>
          <w:sz w:val="20"/>
          <w:szCs w:val="20"/>
        </w:rPr>
        <w:t>"Результат: "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+ res)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else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Console.WriteLine(</w:t>
      </w:r>
      <w:r w:rsidRPr="0025029C">
        <w:rPr>
          <w:rFonts w:ascii="Courier New" w:hAnsi="Courier New" w:cs="Courier New"/>
          <w:color w:val="A31515"/>
          <w:sz w:val="20"/>
          <w:szCs w:val="20"/>
        </w:rPr>
        <w:t>"Неприпустима операція"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350DA8" w:rsidRPr="0025029C" w:rsidRDefault="00350DA8" w:rsidP="00350DA8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color w:val="0000FF"/>
          <w:sz w:val="20"/>
          <w:szCs w:val="20"/>
          <w:lang w:val="en-US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}</w:t>
      </w:r>
    </w:p>
    <w:p w:rsidR="00B13766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00FF"/>
          <w:sz w:val="20"/>
          <w:szCs w:val="20"/>
        </w:rPr>
      </w:pPr>
      <w:r w:rsidRPr="0025029C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 xml:space="preserve">    </w:t>
      </w:r>
      <w:r w:rsidR="00B13766" w:rsidRPr="0025029C">
        <w:rPr>
          <w:rFonts w:ascii="Courier New" w:hAnsi="Courier New" w:cs="Courier New"/>
          <w:noProof/>
          <w:color w:val="0000FF"/>
          <w:sz w:val="20"/>
          <w:szCs w:val="20"/>
        </w:rPr>
        <w:t>}</w:t>
      </w:r>
    </w:p>
    <w:p w:rsidR="00B13766" w:rsidRPr="0025029C" w:rsidRDefault="00B13766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00FF"/>
          <w:sz w:val="20"/>
          <w:szCs w:val="20"/>
        </w:rPr>
      </w:pPr>
      <w:r w:rsidRPr="0025029C">
        <w:rPr>
          <w:rFonts w:ascii="Courier New" w:hAnsi="Courier New" w:cs="Courier New"/>
          <w:noProof/>
          <w:color w:val="0000FF"/>
          <w:sz w:val="20"/>
          <w:szCs w:val="20"/>
        </w:rPr>
        <w:t>}</w:t>
      </w:r>
    </w:p>
    <w:p w:rsidR="00B13766" w:rsidRPr="0025029C" w:rsidRDefault="00B13766" w:rsidP="00B13766">
      <w:pPr>
        <w:pStyle w:val="HTML"/>
        <w:rPr>
          <w:rFonts w:ascii="Courier New" w:hAnsi="Courier New" w:cs="Courier New"/>
          <w:color w:val="222222"/>
          <w:lang w:val="uk-UA"/>
        </w:rPr>
      </w:pPr>
    </w:p>
    <w:p w:rsidR="00B13766" w:rsidRPr="009204AF" w:rsidRDefault="00B13766" w:rsidP="00350DA8">
      <w:r>
        <w:t xml:space="preserve">Зверніть увагу, </w:t>
      </w:r>
      <w:r w:rsidRPr="009204AF">
        <w:t xml:space="preserve">що </w:t>
      </w:r>
      <w:r w:rsidRPr="00F26269">
        <w:t xml:space="preserve">тип </w:t>
      </w:r>
      <w:r w:rsidRPr="009204AF">
        <w:t>виразу</w:t>
      </w:r>
      <w:r>
        <w:t xml:space="preserve"> в операторі  </w:t>
      </w:r>
      <w:r w:rsidRPr="001D1954">
        <w:rPr>
          <w:lang w:val="en-US"/>
        </w:rPr>
        <w:t>switch</w:t>
      </w:r>
      <w:r>
        <w:t xml:space="preserve"> є </w:t>
      </w:r>
      <w:r w:rsidRPr="009204AF">
        <w:rPr>
          <w:b/>
          <w:lang w:val="en-US"/>
        </w:rPr>
        <w:t>char</w:t>
      </w:r>
      <w:r>
        <w:t xml:space="preserve">.  Також зверніть увагу, що перетворення з типу </w:t>
      </w:r>
      <w:r>
        <w:rPr>
          <w:lang w:val="en-US"/>
        </w:rPr>
        <w:t>string</w:t>
      </w:r>
      <w:r w:rsidRPr="009204AF">
        <w:t xml:space="preserve"> </w:t>
      </w:r>
      <w:r>
        <w:t xml:space="preserve">до типу </w:t>
      </w:r>
      <w:r>
        <w:rPr>
          <w:lang w:val="en-US"/>
        </w:rPr>
        <w:t>char</w:t>
      </w:r>
      <w:r>
        <w:t xml:space="preserve"> повинно бути явним, тому що тип  </w:t>
      </w:r>
      <w:r w:rsidRPr="001D1954">
        <w:rPr>
          <w:lang w:val="en-US"/>
        </w:rPr>
        <w:t>char</w:t>
      </w:r>
      <w:r>
        <w:t xml:space="preserve"> є типом-значенням, а тип </w:t>
      </w:r>
      <w:r>
        <w:rPr>
          <w:lang w:val="en-US"/>
        </w:rPr>
        <w:t>string</w:t>
      </w:r>
      <w:r>
        <w:t xml:space="preserve"> – посилковим.</w:t>
      </w:r>
    </w:p>
    <w:p w:rsidR="00B13766" w:rsidRPr="001E5955" w:rsidRDefault="00B13766" w:rsidP="00B13766">
      <w:pPr>
        <w:pStyle w:val="HTML"/>
        <w:rPr>
          <w:b/>
          <w:color w:val="222222"/>
          <w:sz w:val="28"/>
          <w:szCs w:val="28"/>
          <w:lang w:val="uk-UA"/>
        </w:rPr>
      </w:pPr>
      <w:r w:rsidRPr="009204AF">
        <w:rPr>
          <w:b/>
          <w:color w:val="222222"/>
          <w:sz w:val="28"/>
          <w:szCs w:val="28"/>
          <w:lang w:val="uk-UA"/>
        </w:rPr>
        <w:t xml:space="preserve">            </w:t>
      </w:r>
      <w:r w:rsidRPr="009204AF">
        <w:rPr>
          <w:b/>
          <w:color w:val="222222"/>
          <w:sz w:val="28"/>
          <w:szCs w:val="28"/>
          <w:lang w:val="en-US"/>
        </w:rPr>
        <w:t>char</w:t>
      </w:r>
      <w:r w:rsidRPr="001E5955">
        <w:rPr>
          <w:b/>
          <w:color w:val="222222"/>
          <w:sz w:val="28"/>
          <w:szCs w:val="28"/>
          <w:lang w:val="uk-UA"/>
        </w:rPr>
        <w:t xml:space="preserve"> </w:t>
      </w:r>
      <w:r w:rsidRPr="009204AF">
        <w:rPr>
          <w:b/>
          <w:color w:val="222222"/>
          <w:sz w:val="28"/>
          <w:szCs w:val="28"/>
          <w:lang w:val="en-US"/>
        </w:rPr>
        <w:t>op</w:t>
      </w:r>
      <w:r w:rsidRPr="001E5955">
        <w:rPr>
          <w:b/>
          <w:color w:val="222222"/>
          <w:sz w:val="28"/>
          <w:szCs w:val="28"/>
          <w:lang w:val="uk-UA"/>
        </w:rPr>
        <w:t xml:space="preserve"> = (</w:t>
      </w:r>
      <w:r w:rsidRPr="009204AF">
        <w:rPr>
          <w:b/>
          <w:color w:val="222222"/>
          <w:sz w:val="28"/>
          <w:szCs w:val="28"/>
          <w:lang w:val="en-US"/>
        </w:rPr>
        <w:t>char</w:t>
      </w:r>
      <w:r w:rsidRPr="001E5955">
        <w:rPr>
          <w:b/>
          <w:color w:val="222222"/>
          <w:sz w:val="28"/>
          <w:szCs w:val="28"/>
          <w:lang w:val="uk-UA"/>
        </w:rPr>
        <w:t>)</w:t>
      </w:r>
      <w:r w:rsidRPr="009204AF">
        <w:rPr>
          <w:b/>
          <w:color w:val="222222"/>
          <w:sz w:val="28"/>
          <w:szCs w:val="28"/>
          <w:lang w:val="en-US"/>
        </w:rPr>
        <w:t>Console</w:t>
      </w:r>
      <w:r w:rsidRPr="001E5955">
        <w:rPr>
          <w:b/>
          <w:color w:val="222222"/>
          <w:sz w:val="28"/>
          <w:szCs w:val="28"/>
          <w:lang w:val="uk-UA"/>
        </w:rPr>
        <w:t>.</w:t>
      </w:r>
      <w:r w:rsidRPr="009204AF">
        <w:rPr>
          <w:b/>
          <w:color w:val="222222"/>
          <w:sz w:val="28"/>
          <w:szCs w:val="28"/>
          <w:lang w:val="en-US"/>
        </w:rPr>
        <w:t>Read</w:t>
      </w:r>
      <w:r w:rsidRPr="001E5955">
        <w:rPr>
          <w:b/>
          <w:color w:val="222222"/>
          <w:sz w:val="28"/>
          <w:szCs w:val="28"/>
          <w:lang w:val="uk-UA"/>
        </w:rPr>
        <w:t>();</w:t>
      </w:r>
    </w:p>
    <w:p w:rsidR="00B13766" w:rsidRDefault="00B13766" w:rsidP="00350DA8">
      <w:r>
        <w:t>Для виходу з оператора</w:t>
      </w:r>
      <w:r w:rsidRPr="00A0329E">
        <w:t xml:space="preserve"> </w:t>
      </w:r>
      <w:r w:rsidRPr="001D1954">
        <w:rPr>
          <w:lang w:val="en-US"/>
        </w:rPr>
        <w:t>switch</w:t>
      </w:r>
      <w:r>
        <w:t xml:space="preserve"> при виконанні умови використовується оператор переходу </w:t>
      </w:r>
      <w:r w:rsidRPr="001D1954">
        <w:rPr>
          <w:lang w:val="en-US"/>
        </w:rPr>
        <w:t>break</w:t>
      </w:r>
      <w:r>
        <w:t>.</w:t>
      </w:r>
    </w:p>
    <w:p w:rsidR="00B13766" w:rsidRPr="001E5955" w:rsidRDefault="00350DA8" w:rsidP="00350DA8">
      <w:pPr>
        <w:pStyle w:val="4"/>
      </w:pPr>
      <w:r>
        <w:t>7</w:t>
      </w:r>
      <w:r w:rsidR="00B13766" w:rsidRPr="00032315">
        <w:t>. Створення консольних проектів з використанням операторів</w:t>
      </w:r>
      <w:r w:rsidR="00B13766" w:rsidRPr="001E5955">
        <w:t xml:space="preserve"> циклу</w:t>
      </w:r>
    </w:p>
    <w:p w:rsidR="00B13766" w:rsidRPr="00212360" w:rsidRDefault="00350DA8" w:rsidP="00B13766">
      <w:pPr>
        <w:autoSpaceDE w:val="0"/>
        <w:autoSpaceDN w:val="0"/>
        <w:adjustRightInd w:val="0"/>
        <w:rPr>
          <w:b/>
          <w:szCs w:val="28"/>
        </w:rPr>
      </w:pPr>
      <w:r>
        <w:rPr>
          <w:b/>
          <w:szCs w:val="28"/>
          <w:lang w:val="en-US"/>
        </w:rPr>
        <w:t>7</w:t>
      </w:r>
      <w:r w:rsidR="00B13766">
        <w:rPr>
          <w:b/>
          <w:szCs w:val="28"/>
        </w:rPr>
        <w:t xml:space="preserve">.1. </w:t>
      </w:r>
      <w:r w:rsidR="00B13766" w:rsidRPr="00212360">
        <w:rPr>
          <w:b/>
          <w:szCs w:val="28"/>
        </w:rPr>
        <w:t xml:space="preserve">Цикл </w:t>
      </w:r>
      <w:r w:rsidR="00B13766">
        <w:rPr>
          <w:b/>
          <w:szCs w:val="28"/>
        </w:rPr>
        <w:t xml:space="preserve">з передумовою </w:t>
      </w:r>
      <w:r w:rsidR="00B13766" w:rsidRPr="00212360">
        <w:rPr>
          <w:b/>
          <w:szCs w:val="28"/>
          <w:lang w:val="en-US"/>
        </w:rPr>
        <w:t>while</w:t>
      </w:r>
    </w:p>
    <w:p w:rsidR="00B13766" w:rsidRDefault="00B13766" w:rsidP="00350DA8">
      <w:r>
        <w:t xml:space="preserve">Розглянемо приклад з лекції </w:t>
      </w:r>
      <w:r w:rsidRPr="00BF33D8">
        <w:t>4</w:t>
      </w:r>
      <w:r>
        <w:t>, в якому використовується цикл з передумовою. Потрібно н</w:t>
      </w:r>
      <w:r w:rsidRPr="00570907">
        <w:t>апи</w:t>
      </w:r>
      <w:r>
        <w:t xml:space="preserve">сати </w:t>
      </w:r>
      <w:r w:rsidRPr="00570907">
        <w:t>програму, яка виводить для аргументу х, що змінюється в заданих границях із заданим кроком, таблицю значень наступної функції:</w:t>
      </w:r>
    </w:p>
    <w:p w:rsidR="00350DA8" w:rsidRPr="00570907" w:rsidRDefault="0025029C" w:rsidP="00350DA8">
      <w:r w:rsidRPr="00350DA8">
        <w:rPr>
          <w:position w:val="-42"/>
        </w:rPr>
        <w:object w:dxaOrig="1939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96.75pt;height:47.25pt" o:ole="">
            <v:imagedata r:id="rId8" o:title=""/>
          </v:shape>
          <o:OLEObject Type="Embed" ProgID="Equation.3" ShapeID="_x0000_i1033" DrawAspect="Content" ObjectID="_1674280670" r:id="rId9"/>
        </w:object>
      </w:r>
    </w:p>
    <w:p w:rsidR="00B13766" w:rsidRPr="0025029C" w:rsidRDefault="00B13766" w:rsidP="0025029C">
      <w:r w:rsidRPr="009E1567">
        <w:lastRenderedPageBreak/>
        <w:t xml:space="preserve">Назвемо </w:t>
      </w:r>
      <w:r w:rsidR="0025029C" w:rsidRPr="009E1567">
        <w:t xml:space="preserve">xn </w:t>
      </w:r>
      <w:r w:rsidR="0025029C">
        <w:rPr>
          <w:lang w:val="en-US"/>
        </w:rPr>
        <w:t xml:space="preserve">– </w:t>
      </w:r>
      <w:r w:rsidRPr="009E1567">
        <w:t xml:space="preserve">початкове значення аргументу, </w:t>
      </w:r>
      <w:r w:rsidR="0025029C" w:rsidRPr="009E1567">
        <w:t xml:space="preserve">xk </w:t>
      </w:r>
      <w:r w:rsidR="0025029C">
        <w:rPr>
          <w:lang w:val="en-US"/>
        </w:rPr>
        <w:t>–</w:t>
      </w:r>
      <w:r w:rsidR="0025029C">
        <w:t>кінцеве значення аргументу</w:t>
      </w:r>
      <w:r w:rsidRPr="009E1567">
        <w:t xml:space="preserve">, </w:t>
      </w:r>
      <w:r w:rsidR="0025029C" w:rsidRPr="009E1567">
        <w:t>dx</w:t>
      </w:r>
      <w:r w:rsidR="0025029C">
        <w:rPr>
          <w:lang w:val="en-US"/>
        </w:rPr>
        <w:t xml:space="preserve"> –</w:t>
      </w:r>
      <w:r w:rsidR="0025029C" w:rsidRPr="009E1567">
        <w:t xml:space="preserve"> </w:t>
      </w:r>
      <w:r w:rsidRPr="009E1567">
        <w:t>крок зміни аргументу</w:t>
      </w:r>
      <w:r w:rsidR="0025029C">
        <w:rPr>
          <w:lang w:val="en-US"/>
        </w:rPr>
        <w:t xml:space="preserve">, </w:t>
      </w:r>
      <w:r w:rsidR="0025029C" w:rsidRPr="009E1567">
        <w:t>t</w:t>
      </w:r>
      <w:r w:rsidR="0025029C">
        <w:rPr>
          <w:lang w:val="en-US"/>
        </w:rPr>
        <w:t xml:space="preserve"> –</w:t>
      </w:r>
      <w:r w:rsidR="0025029C" w:rsidRPr="009E1567">
        <w:t xml:space="preserve"> </w:t>
      </w:r>
      <w:r w:rsidRPr="009E1567">
        <w:t xml:space="preserve"> параметр. </w:t>
      </w:r>
      <w:r w:rsidR="0025029C">
        <w:rPr>
          <w:lang w:val="en-US"/>
        </w:rPr>
        <w:t>У</w:t>
      </w:r>
      <w:r w:rsidRPr="009E1567">
        <w:t xml:space="preserve">сі величини </w:t>
      </w:r>
      <w:r>
        <w:t xml:space="preserve">є </w:t>
      </w:r>
      <w:r w:rsidRPr="009E1567">
        <w:t xml:space="preserve">дійсні числа </w:t>
      </w:r>
      <w:r w:rsidR="0025029C">
        <w:t xml:space="preserve">типу </w:t>
      </w:r>
      <w:r w:rsidRPr="009E1567">
        <w:t>double. Програма повинна виводити таблицю, що складається з двох стовпців: значень аргументу і відповідних ним значень функції.</w:t>
      </w:r>
      <w:r w:rsidR="0025029C">
        <w:t>Таблиця повинна мати заголовок.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color w:val="0000FF"/>
          <w:sz w:val="20"/>
          <w:szCs w:val="20"/>
        </w:rPr>
        <w:t>namespace</w:t>
      </w:r>
      <w:r w:rsidRPr="00684EC3">
        <w:rPr>
          <w:rFonts w:ascii="Courier New" w:hAnsi="Courier New" w:cs="Courier New"/>
          <w:noProof/>
          <w:sz w:val="20"/>
          <w:szCs w:val="20"/>
        </w:rPr>
        <w:t xml:space="preserve"> ConsoleApplication1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>{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color w:val="2B91AF"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</w:t>
      </w:r>
      <w:r w:rsidRPr="00684EC3">
        <w:rPr>
          <w:rFonts w:ascii="Courier New" w:hAnsi="Courier New" w:cs="Courier New"/>
          <w:noProof/>
          <w:color w:val="0000FF"/>
          <w:sz w:val="20"/>
          <w:szCs w:val="20"/>
        </w:rPr>
        <w:t>class</w:t>
      </w:r>
      <w:r w:rsidRPr="00684EC3">
        <w:rPr>
          <w:rFonts w:ascii="Courier New" w:hAnsi="Courier New" w:cs="Courier New"/>
          <w:noProof/>
          <w:sz w:val="20"/>
          <w:szCs w:val="20"/>
        </w:rPr>
        <w:t xml:space="preserve"> </w:t>
      </w:r>
      <w:r w:rsidRPr="00684EC3">
        <w:rPr>
          <w:rFonts w:ascii="Courier New" w:hAnsi="Courier New" w:cs="Courier New"/>
          <w:noProof/>
          <w:color w:val="2B91AF"/>
          <w:sz w:val="20"/>
          <w:szCs w:val="20"/>
        </w:rPr>
        <w:t>Program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{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</w:t>
      </w:r>
      <w:r w:rsidRPr="00684EC3"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 w:rsidRPr="00684EC3">
        <w:rPr>
          <w:rFonts w:ascii="Courier New" w:hAnsi="Courier New" w:cs="Courier New"/>
          <w:noProof/>
          <w:sz w:val="20"/>
          <w:szCs w:val="20"/>
        </w:rPr>
        <w:t xml:space="preserve"> </w:t>
      </w:r>
      <w:r w:rsidRPr="00684EC3"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 w:rsidRPr="00684EC3">
        <w:rPr>
          <w:rFonts w:ascii="Courier New" w:hAnsi="Courier New" w:cs="Courier New"/>
          <w:noProof/>
          <w:sz w:val="20"/>
          <w:szCs w:val="20"/>
        </w:rPr>
        <w:t xml:space="preserve"> Main(</w:t>
      </w:r>
      <w:r w:rsidRPr="00684EC3"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 w:rsidRPr="00684EC3">
        <w:rPr>
          <w:rFonts w:ascii="Courier New" w:hAnsi="Courier New" w:cs="Courier New"/>
          <w:noProof/>
          <w:sz w:val="20"/>
          <w:szCs w:val="20"/>
        </w:rPr>
        <w:t>[] args)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    </w:t>
      </w:r>
      <w:r w:rsidRPr="00684EC3"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 w:rsidRPr="00684EC3">
        <w:rPr>
          <w:rFonts w:ascii="Courier New" w:hAnsi="Courier New" w:cs="Courier New"/>
          <w:noProof/>
          <w:sz w:val="20"/>
          <w:szCs w:val="20"/>
        </w:rPr>
        <w:t xml:space="preserve"> Xn = -2, Xk = 12, dX = 2, t = 2, y;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    </w:t>
      </w:r>
      <w:r w:rsidRPr="00684EC3"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 w:rsidRPr="00684EC3">
        <w:rPr>
          <w:rFonts w:ascii="Courier New" w:hAnsi="Courier New" w:cs="Courier New"/>
          <w:noProof/>
          <w:sz w:val="20"/>
          <w:szCs w:val="20"/>
        </w:rPr>
        <w:t>.WriteLine(</w:t>
      </w:r>
      <w:r w:rsidRPr="00684EC3">
        <w:rPr>
          <w:rFonts w:ascii="Courier New" w:hAnsi="Courier New" w:cs="Courier New"/>
          <w:noProof/>
          <w:color w:val="A31515"/>
          <w:sz w:val="20"/>
          <w:szCs w:val="20"/>
        </w:rPr>
        <w:t>"|   x    |    y   |"</w:t>
      </w:r>
      <w:r w:rsidRPr="00684EC3">
        <w:rPr>
          <w:rFonts w:ascii="Courier New" w:hAnsi="Courier New" w:cs="Courier New"/>
          <w:noProof/>
          <w:sz w:val="20"/>
          <w:szCs w:val="20"/>
        </w:rPr>
        <w:t xml:space="preserve">); </w:t>
      </w:r>
      <w:r w:rsidRPr="00684EC3">
        <w:rPr>
          <w:rFonts w:ascii="Courier New" w:hAnsi="Courier New" w:cs="Courier New"/>
          <w:noProof/>
          <w:color w:val="008000"/>
          <w:sz w:val="20"/>
          <w:szCs w:val="20"/>
        </w:rPr>
        <w:t>// заголовок таблиці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    </w:t>
      </w:r>
      <w:r w:rsidRPr="00684EC3"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 w:rsidRPr="00684EC3">
        <w:rPr>
          <w:rFonts w:ascii="Courier New" w:hAnsi="Courier New" w:cs="Courier New"/>
          <w:noProof/>
          <w:sz w:val="20"/>
          <w:szCs w:val="20"/>
        </w:rPr>
        <w:t xml:space="preserve"> x = Xn;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    </w:t>
      </w:r>
      <w:r w:rsidRPr="00684EC3">
        <w:rPr>
          <w:rFonts w:ascii="Courier New" w:hAnsi="Courier New" w:cs="Courier New"/>
          <w:noProof/>
          <w:color w:val="0000FF"/>
          <w:sz w:val="20"/>
          <w:szCs w:val="20"/>
        </w:rPr>
        <w:t>while</w:t>
      </w:r>
      <w:r w:rsidRPr="00684EC3">
        <w:rPr>
          <w:rFonts w:ascii="Courier New" w:hAnsi="Courier New" w:cs="Courier New"/>
          <w:noProof/>
          <w:sz w:val="20"/>
          <w:szCs w:val="20"/>
        </w:rPr>
        <w:t xml:space="preserve"> (x &lt;= Xk)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    {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        y = t;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 w:rsidRPr="00684EC3"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 w:rsidRPr="00684EC3">
        <w:rPr>
          <w:rFonts w:ascii="Courier New" w:hAnsi="Courier New" w:cs="Courier New"/>
          <w:noProof/>
          <w:sz w:val="20"/>
          <w:szCs w:val="20"/>
        </w:rPr>
        <w:t xml:space="preserve"> (x &gt;= 0 &amp;&amp; x &lt; 10) y = t * x;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 w:rsidRPr="00684EC3"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 w:rsidRPr="00684EC3">
        <w:rPr>
          <w:rFonts w:ascii="Courier New" w:hAnsi="Courier New" w:cs="Courier New"/>
          <w:noProof/>
          <w:sz w:val="20"/>
          <w:szCs w:val="20"/>
        </w:rPr>
        <w:t xml:space="preserve"> (x &gt;= 10) y = 2 * t;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 w:rsidRPr="00684EC3"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 w:rsidRPr="00684EC3">
        <w:rPr>
          <w:rFonts w:ascii="Courier New" w:hAnsi="Courier New" w:cs="Courier New"/>
          <w:noProof/>
          <w:sz w:val="20"/>
          <w:szCs w:val="20"/>
        </w:rPr>
        <w:t>.WriteLine(</w:t>
      </w:r>
      <w:r w:rsidRPr="00684EC3">
        <w:rPr>
          <w:rFonts w:ascii="Courier New" w:hAnsi="Courier New" w:cs="Courier New"/>
          <w:noProof/>
          <w:color w:val="A31515"/>
          <w:sz w:val="20"/>
          <w:szCs w:val="20"/>
        </w:rPr>
        <w:t>"| {0,6} | {1,6} |"</w:t>
      </w:r>
      <w:r w:rsidRPr="00684EC3">
        <w:rPr>
          <w:rFonts w:ascii="Courier New" w:hAnsi="Courier New" w:cs="Courier New"/>
          <w:noProof/>
          <w:sz w:val="20"/>
          <w:szCs w:val="20"/>
        </w:rPr>
        <w:t>, x, y);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        x += dX;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    }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    </w:t>
      </w:r>
      <w:r w:rsidRPr="00684EC3"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 w:rsidRPr="00684EC3">
        <w:rPr>
          <w:rFonts w:ascii="Courier New" w:hAnsi="Courier New" w:cs="Courier New"/>
          <w:noProof/>
          <w:sz w:val="20"/>
          <w:szCs w:val="20"/>
        </w:rPr>
        <w:t>.ReadKey();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}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}</w:t>
      </w:r>
    </w:p>
    <w:p w:rsidR="00B13766" w:rsidRPr="00684EC3" w:rsidRDefault="00B13766" w:rsidP="00B13766">
      <w:pPr>
        <w:pStyle w:val="a9"/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>}</w:t>
      </w:r>
    </w:p>
    <w:p w:rsidR="00B13766" w:rsidRPr="00D1539F" w:rsidRDefault="00B13766" w:rsidP="00B13766">
      <w:pPr>
        <w:ind w:left="709" w:firstLine="0"/>
        <w:rPr>
          <w:szCs w:val="28"/>
        </w:rPr>
      </w:pPr>
    </w:p>
    <w:p w:rsidR="00B13766" w:rsidRDefault="00B13766" w:rsidP="00B13766">
      <w:pPr>
        <w:rPr>
          <w:szCs w:val="28"/>
        </w:rPr>
      </w:pPr>
      <w:r w:rsidRPr="00154E36">
        <w:rPr>
          <w:szCs w:val="28"/>
        </w:rPr>
        <w:t xml:space="preserve">Зверніть увагу, </w:t>
      </w:r>
      <w:r>
        <w:rPr>
          <w:szCs w:val="28"/>
        </w:rPr>
        <w:t xml:space="preserve">що в тілі циклу використовується два оператори </w:t>
      </w:r>
      <w:r w:rsidRPr="0025029C">
        <w:rPr>
          <w:b/>
          <w:szCs w:val="28"/>
          <w:lang w:val="en-US"/>
        </w:rPr>
        <w:t>if</w:t>
      </w:r>
      <w:r w:rsidRPr="00D1539F">
        <w:rPr>
          <w:szCs w:val="28"/>
          <w:lang w:val="ru-RU"/>
        </w:rPr>
        <w:t xml:space="preserve">. </w:t>
      </w:r>
      <w:r>
        <w:rPr>
          <w:szCs w:val="28"/>
        </w:rPr>
        <w:t xml:space="preserve">На кожному кроці циклу обчислюється значення функції. Цикл завершиться коли умова циклу не буде виконана (тобто значення </w:t>
      </w:r>
      <w:r>
        <w:rPr>
          <w:szCs w:val="28"/>
          <w:lang w:val="en-US"/>
        </w:rPr>
        <w:t>x</w:t>
      </w:r>
      <w:r w:rsidRPr="00D1539F">
        <w:rPr>
          <w:szCs w:val="28"/>
          <w:lang w:val="ru-RU"/>
        </w:rPr>
        <w:t xml:space="preserve"> </w:t>
      </w:r>
      <w:r>
        <w:rPr>
          <w:szCs w:val="28"/>
        </w:rPr>
        <w:t>стане більше 12).</w:t>
      </w:r>
    </w:p>
    <w:p w:rsidR="00B13766" w:rsidRDefault="00B13766" w:rsidP="00B13766">
      <w:pPr>
        <w:autoSpaceDE w:val="0"/>
        <w:autoSpaceDN w:val="0"/>
        <w:adjustRightInd w:val="0"/>
        <w:rPr>
          <w:b/>
          <w:szCs w:val="28"/>
          <w:lang w:val="en-US"/>
        </w:rPr>
      </w:pPr>
    </w:p>
    <w:p w:rsidR="00B13766" w:rsidRPr="00212360" w:rsidRDefault="00B13766" w:rsidP="00B13766">
      <w:pPr>
        <w:autoSpaceDE w:val="0"/>
        <w:autoSpaceDN w:val="0"/>
        <w:adjustRightInd w:val="0"/>
        <w:rPr>
          <w:b/>
          <w:szCs w:val="28"/>
        </w:rPr>
      </w:pPr>
      <w:r>
        <w:rPr>
          <w:b/>
          <w:szCs w:val="28"/>
        </w:rPr>
        <w:t xml:space="preserve">3.2. </w:t>
      </w:r>
      <w:r w:rsidRPr="00212360">
        <w:rPr>
          <w:b/>
          <w:szCs w:val="28"/>
        </w:rPr>
        <w:t xml:space="preserve">Цикл </w:t>
      </w:r>
      <w:r>
        <w:rPr>
          <w:b/>
          <w:szCs w:val="28"/>
        </w:rPr>
        <w:t xml:space="preserve">з пост-умовою </w:t>
      </w:r>
      <w:r w:rsidRPr="00212360">
        <w:rPr>
          <w:b/>
          <w:szCs w:val="28"/>
          <w:lang w:val="en-US"/>
        </w:rPr>
        <w:t>do</w:t>
      </w:r>
      <w:r w:rsidRPr="005C266C">
        <w:rPr>
          <w:b/>
          <w:szCs w:val="28"/>
        </w:rPr>
        <w:t>…</w:t>
      </w:r>
      <w:r w:rsidRPr="00212360">
        <w:rPr>
          <w:b/>
          <w:szCs w:val="28"/>
          <w:lang w:val="en-US"/>
        </w:rPr>
        <w:t>while</w:t>
      </w:r>
      <w:r w:rsidRPr="00212360">
        <w:rPr>
          <w:b/>
          <w:szCs w:val="28"/>
        </w:rPr>
        <w:t xml:space="preserve"> </w:t>
      </w:r>
    </w:p>
    <w:p w:rsidR="00B13766" w:rsidRDefault="00B13766" w:rsidP="0025029C">
      <w:r w:rsidRPr="004A1135">
        <w:t xml:space="preserve">Цей </w:t>
      </w:r>
      <w:r>
        <w:t xml:space="preserve">тип </w:t>
      </w:r>
      <w:r w:rsidRPr="004A1135">
        <w:t>циклу застосовується в тих випадках, коли тіло циклу необхідно обов'язково виконати хоч б один раз.</w:t>
      </w:r>
      <w:r>
        <w:t xml:space="preserve"> </w:t>
      </w:r>
    </w:p>
    <w:p w:rsidR="00B13766" w:rsidRPr="00FB7AB8" w:rsidRDefault="00B13766" w:rsidP="0025029C">
      <w:pPr>
        <w:rPr>
          <w:lang w:val="ru-RU"/>
        </w:rPr>
      </w:pPr>
      <w:r w:rsidRPr="003119ED">
        <w:rPr>
          <w:i/>
        </w:rPr>
        <w:t xml:space="preserve">Приклад </w:t>
      </w:r>
      <w:r w:rsidRPr="003119ED">
        <w:rPr>
          <w:i/>
          <w:lang w:val="ru-RU"/>
        </w:rPr>
        <w:t>4</w:t>
      </w:r>
      <w:r w:rsidRPr="003119ED">
        <w:rPr>
          <w:i/>
        </w:rPr>
        <w:t xml:space="preserve">.7. з лекції </w:t>
      </w:r>
      <w:r w:rsidRPr="003119ED">
        <w:rPr>
          <w:i/>
          <w:lang w:val="ru-RU"/>
        </w:rPr>
        <w:t>4</w:t>
      </w:r>
      <w:r>
        <w:t xml:space="preserve"> демонструє використання цього циклу. В цьому прикладі на консоль виводиться текст </w:t>
      </w:r>
      <w:r w:rsidRPr="00FB7AB8">
        <w:rPr>
          <w:noProof/>
        </w:rPr>
        <w:t xml:space="preserve">"Будете вчитися?" до тих пір </w:t>
      </w:r>
      <w:r>
        <w:rPr>
          <w:noProof/>
        </w:rPr>
        <w:t>поки не буду введено"</w:t>
      </w:r>
      <w:r>
        <w:rPr>
          <w:noProof/>
          <w:lang w:val="en-US"/>
        </w:rPr>
        <w:t>y</w:t>
      </w:r>
      <w:r w:rsidRPr="00FB7AB8">
        <w:rPr>
          <w:noProof/>
          <w:lang w:val="ru-RU"/>
        </w:rPr>
        <w:t>".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color w:val="0000FF"/>
          <w:sz w:val="20"/>
          <w:szCs w:val="20"/>
          <w:lang w:val="en-US"/>
        </w:rPr>
      </w:pP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namespace</w:t>
      </w:r>
      <w:r>
        <w:rPr>
          <w:rFonts w:ascii="Courier New" w:hAnsi="Courier New" w:cs="Courier New"/>
          <w:noProof/>
          <w:sz w:val="20"/>
          <w:szCs w:val="20"/>
        </w:rPr>
        <w:t xml:space="preserve"> ConsoleApplication1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color w:val="2B91A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lass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Program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{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 xml:space="preserve"> Main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>[] args)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har</w:t>
      </w:r>
      <w:r>
        <w:rPr>
          <w:rFonts w:ascii="Courier New" w:hAnsi="Courier New" w:cs="Courier New"/>
          <w:noProof/>
          <w:sz w:val="20"/>
          <w:szCs w:val="20"/>
        </w:rPr>
        <w:t xml:space="preserve"> answer;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color w:val="0000F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{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Будете вчитися?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answer = 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har</w:t>
      </w:r>
      <w:r>
        <w:rPr>
          <w:rFonts w:ascii="Courier New" w:hAnsi="Courier New" w:cs="Courier New"/>
          <w:noProof/>
          <w:sz w:val="20"/>
          <w:szCs w:val="20"/>
        </w:rPr>
        <w:t>)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();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Line();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}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while</w:t>
      </w:r>
      <w:r>
        <w:rPr>
          <w:rFonts w:ascii="Courier New" w:hAnsi="Courier New" w:cs="Courier New"/>
          <w:noProof/>
          <w:sz w:val="20"/>
          <w:szCs w:val="20"/>
        </w:rPr>
        <w:t xml:space="preserve"> (answer !=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'y'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}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}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B13766" w:rsidRDefault="00B13766" w:rsidP="003119ED">
      <w:pPr>
        <w:autoSpaceDE w:val="0"/>
        <w:autoSpaceDN w:val="0"/>
        <w:adjustRightInd w:val="0"/>
        <w:rPr>
          <w:b/>
          <w:szCs w:val="28"/>
        </w:rPr>
      </w:pPr>
      <w:r>
        <w:rPr>
          <w:b/>
          <w:szCs w:val="28"/>
        </w:rPr>
        <w:t xml:space="preserve">3.3. </w:t>
      </w:r>
      <w:r w:rsidRPr="00212360">
        <w:rPr>
          <w:b/>
          <w:szCs w:val="28"/>
        </w:rPr>
        <w:t xml:space="preserve">Цикл </w:t>
      </w:r>
      <w:r>
        <w:rPr>
          <w:b/>
          <w:szCs w:val="28"/>
        </w:rPr>
        <w:t>з параметром (</w:t>
      </w:r>
      <w:r w:rsidRPr="00212360">
        <w:rPr>
          <w:b/>
          <w:szCs w:val="28"/>
        </w:rPr>
        <w:t>for</w:t>
      </w:r>
      <w:r>
        <w:rPr>
          <w:b/>
          <w:szCs w:val="28"/>
        </w:rPr>
        <w:t>)</w:t>
      </w:r>
    </w:p>
    <w:p w:rsidR="00B13766" w:rsidRPr="003E7FBE" w:rsidRDefault="00B13766" w:rsidP="00B13766">
      <w:pPr>
        <w:pStyle w:val="a6"/>
        <w:ind w:firstLine="709"/>
        <w:jc w:val="both"/>
        <w:rPr>
          <w:sz w:val="28"/>
          <w:szCs w:val="28"/>
          <w:lang w:val="uk-UA"/>
        </w:rPr>
      </w:pPr>
      <w:r w:rsidRPr="003119ED">
        <w:rPr>
          <w:sz w:val="28"/>
          <w:szCs w:val="28"/>
          <w:lang w:val="uk-UA"/>
        </w:rPr>
        <w:t xml:space="preserve">Цей тип циклу використовується коли відомі границі циклу (нижня і верхня). </w:t>
      </w:r>
      <w:r w:rsidRPr="003119ED">
        <w:rPr>
          <w:i/>
          <w:sz w:val="28"/>
          <w:szCs w:val="28"/>
          <w:lang w:val="uk-UA"/>
        </w:rPr>
        <w:t xml:space="preserve">Приклад </w:t>
      </w:r>
      <w:r w:rsidRPr="003119ED">
        <w:rPr>
          <w:i/>
          <w:sz w:val="28"/>
          <w:szCs w:val="28"/>
        </w:rPr>
        <w:t>4</w:t>
      </w:r>
      <w:r w:rsidRPr="003119ED">
        <w:rPr>
          <w:i/>
          <w:sz w:val="28"/>
          <w:szCs w:val="28"/>
          <w:lang w:val="uk-UA"/>
        </w:rPr>
        <w:t xml:space="preserve">.8 </w:t>
      </w:r>
      <w:r w:rsidR="003119ED">
        <w:rPr>
          <w:i/>
          <w:sz w:val="28"/>
          <w:szCs w:val="28"/>
          <w:lang w:val="uk-UA"/>
        </w:rPr>
        <w:t xml:space="preserve">з </w:t>
      </w:r>
      <w:r w:rsidRPr="003119ED">
        <w:rPr>
          <w:i/>
          <w:sz w:val="28"/>
          <w:szCs w:val="28"/>
          <w:lang w:val="uk-UA"/>
        </w:rPr>
        <w:t>лекції 3</w:t>
      </w:r>
      <w:r>
        <w:rPr>
          <w:sz w:val="28"/>
          <w:szCs w:val="28"/>
          <w:lang w:val="uk-UA"/>
        </w:rPr>
        <w:t xml:space="preserve"> демонструє використання цього циклу. В цьому </w:t>
      </w:r>
      <w:r>
        <w:rPr>
          <w:sz w:val="28"/>
          <w:szCs w:val="28"/>
          <w:lang w:val="uk-UA"/>
        </w:rPr>
        <w:lastRenderedPageBreak/>
        <w:t>прикладі о</w:t>
      </w:r>
      <w:r w:rsidRPr="003E7FBE">
        <w:rPr>
          <w:sz w:val="28"/>
          <w:szCs w:val="28"/>
          <w:lang w:val="uk-UA"/>
        </w:rPr>
        <w:t>бчисл</w:t>
      </w:r>
      <w:r>
        <w:rPr>
          <w:sz w:val="28"/>
          <w:szCs w:val="28"/>
          <w:lang w:val="uk-UA"/>
        </w:rPr>
        <w:t xml:space="preserve">юється </w:t>
      </w:r>
      <w:r w:rsidRPr="003E7FBE">
        <w:rPr>
          <w:sz w:val="28"/>
          <w:szCs w:val="28"/>
          <w:lang w:val="uk-UA"/>
        </w:rPr>
        <w:t>сум</w:t>
      </w:r>
      <w:r>
        <w:rPr>
          <w:sz w:val="28"/>
          <w:szCs w:val="28"/>
          <w:lang w:val="uk-UA"/>
        </w:rPr>
        <w:t>а</w:t>
      </w:r>
      <w:r w:rsidRPr="003E7FBE">
        <w:rPr>
          <w:sz w:val="28"/>
          <w:szCs w:val="28"/>
          <w:lang w:val="uk-UA"/>
        </w:rPr>
        <w:t xml:space="preserve"> </w:t>
      </w:r>
      <w:r w:rsidRPr="003E7FBE">
        <w:rPr>
          <w:sz w:val="28"/>
          <w:szCs w:val="28"/>
        </w:rPr>
        <w:t xml:space="preserve">чисел </w:t>
      </w:r>
      <w:r w:rsidRPr="003E7FBE">
        <w:rPr>
          <w:sz w:val="28"/>
          <w:szCs w:val="28"/>
          <w:lang w:val="uk-UA"/>
        </w:rPr>
        <w:t xml:space="preserve">від </w:t>
      </w:r>
      <w:r w:rsidRPr="003E7FBE">
        <w:rPr>
          <w:sz w:val="28"/>
          <w:szCs w:val="28"/>
        </w:rPr>
        <w:t>1 до 100</w:t>
      </w:r>
      <w:r>
        <w:rPr>
          <w:sz w:val="28"/>
          <w:szCs w:val="28"/>
          <w:lang w:val="uk-UA"/>
        </w:rPr>
        <w:t xml:space="preserve">. Спочатку створюється змінна цілого типу </w:t>
      </w:r>
      <w:r>
        <w:rPr>
          <w:sz w:val="28"/>
          <w:szCs w:val="28"/>
          <w:lang w:val="en-US"/>
        </w:rPr>
        <w:t>s</w:t>
      </w:r>
      <w:r w:rsidRPr="003E7FBE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uk-UA"/>
        </w:rPr>
        <w:t>яка ініціалізується нулем. Потім в тілі циклу на кожному кроці до неї додається чергове число: 1,2,3,....100.</w:t>
      </w:r>
    </w:p>
    <w:p w:rsidR="00B13766" w:rsidRPr="0043588E" w:rsidRDefault="00B13766" w:rsidP="00B13766">
      <w:pPr>
        <w:pStyle w:val="HTML"/>
        <w:ind w:firstLine="709"/>
        <w:jc w:val="both"/>
        <w:rPr>
          <w:color w:val="222222"/>
          <w:sz w:val="28"/>
          <w:szCs w:val="28"/>
          <w:lang w:val="en-US"/>
        </w:rPr>
      </w:pPr>
      <w:r w:rsidRPr="0043588E">
        <w:rPr>
          <w:color w:val="222222"/>
          <w:sz w:val="28"/>
          <w:szCs w:val="28"/>
          <w:lang w:val="en-US"/>
        </w:rPr>
        <w:t>int s = 0;</w:t>
      </w:r>
    </w:p>
    <w:p w:rsidR="00B13766" w:rsidRDefault="00B13766" w:rsidP="00B13766">
      <w:pPr>
        <w:pStyle w:val="HTML"/>
        <w:ind w:firstLine="709"/>
        <w:jc w:val="both"/>
        <w:rPr>
          <w:color w:val="222222"/>
          <w:sz w:val="28"/>
          <w:szCs w:val="28"/>
          <w:lang w:val="uk-UA"/>
        </w:rPr>
      </w:pPr>
      <w:r w:rsidRPr="0043588E">
        <w:rPr>
          <w:color w:val="222222"/>
          <w:sz w:val="28"/>
          <w:szCs w:val="28"/>
          <w:lang w:val="en-US"/>
        </w:rPr>
        <w:t xml:space="preserve">for ( int i = 1; i &lt;= 100; i++ ) </w:t>
      </w:r>
    </w:p>
    <w:p w:rsidR="00B13766" w:rsidRPr="005C266C" w:rsidRDefault="00B13766" w:rsidP="00B13766">
      <w:pPr>
        <w:pStyle w:val="HTML"/>
        <w:ind w:firstLine="709"/>
        <w:jc w:val="both"/>
        <w:rPr>
          <w:color w:val="222222"/>
          <w:sz w:val="28"/>
          <w:szCs w:val="28"/>
        </w:rPr>
      </w:pPr>
      <w:r>
        <w:rPr>
          <w:color w:val="222222"/>
          <w:sz w:val="28"/>
          <w:szCs w:val="28"/>
          <w:lang w:val="uk-UA"/>
        </w:rPr>
        <w:t xml:space="preserve">       </w:t>
      </w:r>
      <w:r w:rsidRPr="0043588E">
        <w:rPr>
          <w:color w:val="222222"/>
          <w:sz w:val="28"/>
          <w:szCs w:val="28"/>
          <w:lang w:val="en-US"/>
        </w:rPr>
        <w:t>s</w:t>
      </w:r>
      <w:r w:rsidRPr="005C266C">
        <w:rPr>
          <w:color w:val="222222"/>
          <w:sz w:val="28"/>
          <w:szCs w:val="28"/>
        </w:rPr>
        <w:t xml:space="preserve"> += </w:t>
      </w:r>
      <w:r w:rsidRPr="0043588E">
        <w:rPr>
          <w:color w:val="222222"/>
          <w:sz w:val="28"/>
          <w:szCs w:val="28"/>
          <w:lang w:val="en-US"/>
        </w:rPr>
        <w:t>i</w:t>
      </w:r>
      <w:r w:rsidRPr="005C266C">
        <w:rPr>
          <w:color w:val="222222"/>
          <w:sz w:val="28"/>
          <w:szCs w:val="28"/>
        </w:rPr>
        <w:t>;</w:t>
      </w:r>
    </w:p>
    <w:p w:rsidR="00B13766" w:rsidRDefault="00B13766" w:rsidP="00B13766">
      <w:pPr>
        <w:rPr>
          <w:szCs w:val="28"/>
        </w:rPr>
      </w:pPr>
      <w:r>
        <w:rPr>
          <w:szCs w:val="28"/>
        </w:rPr>
        <w:t>Зверніть увагу, що в тілі циклу відсутні фігурні дужки блоку. Це тому, що в циклі лише один оператор. Також зверніть увагу на використання операції інкремента:</w:t>
      </w:r>
    </w:p>
    <w:p w:rsidR="00B13766" w:rsidRDefault="00B13766" w:rsidP="00B13766">
      <w:pPr>
        <w:rPr>
          <w:szCs w:val="28"/>
        </w:rPr>
      </w:pPr>
      <w:r>
        <w:rPr>
          <w:szCs w:val="28"/>
        </w:rPr>
        <w:t xml:space="preserve"> </w:t>
      </w:r>
      <w:r w:rsidRPr="0043588E">
        <w:rPr>
          <w:color w:val="222222"/>
          <w:szCs w:val="28"/>
          <w:lang w:val="en-US"/>
        </w:rPr>
        <w:t>s</w:t>
      </w:r>
      <w:r w:rsidRPr="005C266C">
        <w:rPr>
          <w:color w:val="222222"/>
          <w:szCs w:val="28"/>
        </w:rPr>
        <w:t xml:space="preserve"> += </w:t>
      </w:r>
      <w:r w:rsidRPr="0043588E">
        <w:rPr>
          <w:color w:val="222222"/>
          <w:szCs w:val="28"/>
          <w:lang w:val="en-US"/>
        </w:rPr>
        <w:t>i</w:t>
      </w:r>
      <w:r w:rsidRPr="005C266C">
        <w:rPr>
          <w:color w:val="222222"/>
          <w:szCs w:val="28"/>
        </w:rPr>
        <w:t>;</w:t>
      </w:r>
    </w:p>
    <w:p w:rsidR="00B13766" w:rsidRPr="00711956" w:rsidRDefault="00B13766" w:rsidP="00B13766">
      <w:pPr>
        <w:ind w:left="709" w:firstLine="0"/>
        <w:rPr>
          <w:szCs w:val="28"/>
          <w:lang w:val="ru-RU"/>
        </w:rPr>
      </w:pPr>
      <w:r>
        <w:rPr>
          <w:szCs w:val="28"/>
        </w:rPr>
        <w:t xml:space="preserve">замість призначення: </w:t>
      </w:r>
      <w:r>
        <w:rPr>
          <w:szCs w:val="28"/>
          <w:lang w:val="en-US"/>
        </w:rPr>
        <w:t>s</w:t>
      </w:r>
      <w:r w:rsidRPr="00711956">
        <w:rPr>
          <w:szCs w:val="28"/>
          <w:lang w:val="ru-RU"/>
        </w:rPr>
        <w:t>=</w:t>
      </w:r>
      <w:r>
        <w:rPr>
          <w:szCs w:val="28"/>
          <w:lang w:val="en-US"/>
        </w:rPr>
        <w:t>s</w:t>
      </w:r>
      <w:r w:rsidRPr="00711956">
        <w:rPr>
          <w:szCs w:val="28"/>
          <w:lang w:val="ru-RU"/>
        </w:rPr>
        <w:t>+</w:t>
      </w:r>
      <w:r>
        <w:rPr>
          <w:szCs w:val="28"/>
          <w:lang w:val="en-US"/>
        </w:rPr>
        <w:t>i</w:t>
      </w:r>
      <w:r w:rsidRPr="00711956">
        <w:rPr>
          <w:szCs w:val="28"/>
          <w:lang w:val="ru-RU"/>
        </w:rPr>
        <w:t>;</w:t>
      </w:r>
    </w:p>
    <w:p w:rsidR="00B13766" w:rsidRPr="00711956" w:rsidRDefault="00B13766" w:rsidP="00B13766">
      <w:pPr>
        <w:ind w:left="709" w:firstLine="0"/>
        <w:rPr>
          <w:szCs w:val="28"/>
          <w:lang w:val="ru-RU"/>
        </w:rPr>
      </w:pPr>
      <w:r>
        <w:rPr>
          <w:szCs w:val="28"/>
        </w:rPr>
        <w:t xml:space="preserve">Обидва оператори дозволені в </w:t>
      </w:r>
      <w:r>
        <w:rPr>
          <w:szCs w:val="28"/>
          <w:lang w:val="en-US"/>
        </w:rPr>
        <w:t>C</w:t>
      </w:r>
      <w:r w:rsidRPr="00711956">
        <w:rPr>
          <w:szCs w:val="28"/>
          <w:lang w:val="ru-RU"/>
        </w:rPr>
        <w:t>#</w:t>
      </w:r>
      <w:r>
        <w:rPr>
          <w:szCs w:val="28"/>
          <w:lang w:val="ru-RU"/>
        </w:rPr>
        <w:t xml:space="preserve"> так само як і в </w:t>
      </w:r>
      <w:r>
        <w:rPr>
          <w:szCs w:val="28"/>
          <w:lang w:val="en-US"/>
        </w:rPr>
        <w:t>C</w:t>
      </w:r>
      <w:r w:rsidRPr="00D978D2">
        <w:rPr>
          <w:szCs w:val="28"/>
          <w:lang w:val="ru-RU"/>
        </w:rPr>
        <w:t>++</w:t>
      </w:r>
      <w:r w:rsidRPr="00711956">
        <w:rPr>
          <w:szCs w:val="28"/>
          <w:lang w:val="ru-RU"/>
        </w:rPr>
        <w:t>.</w:t>
      </w:r>
    </w:p>
    <w:p w:rsidR="00B13766" w:rsidRDefault="00B13766" w:rsidP="00B13766">
      <w:pPr>
        <w:rPr>
          <w:b/>
          <w:szCs w:val="28"/>
        </w:rPr>
      </w:pPr>
    </w:p>
    <w:p w:rsidR="00B13766" w:rsidRDefault="00B13766" w:rsidP="00B13766">
      <w:pPr>
        <w:autoSpaceDE w:val="0"/>
        <w:autoSpaceDN w:val="0"/>
        <w:adjustRightInd w:val="0"/>
        <w:rPr>
          <w:szCs w:val="28"/>
        </w:rPr>
      </w:pPr>
      <w:r>
        <w:rPr>
          <w:szCs w:val="28"/>
        </w:rPr>
        <w:t>Розглянемо ще один приклад використання оператора циклу з параметром.</w:t>
      </w:r>
    </w:p>
    <w:p w:rsidR="00B13766" w:rsidRPr="00067DDE" w:rsidRDefault="00B13766" w:rsidP="00B13766">
      <w:pPr>
        <w:autoSpaceDE w:val="0"/>
        <w:autoSpaceDN w:val="0"/>
        <w:adjustRightInd w:val="0"/>
        <w:rPr>
          <w:b/>
          <w:szCs w:val="28"/>
        </w:rPr>
      </w:pPr>
      <w:r w:rsidRPr="00067DDE">
        <w:rPr>
          <w:b/>
          <w:szCs w:val="28"/>
        </w:rPr>
        <w:t>Постановка задачі.</w:t>
      </w:r>
    </w:p>
    <w:p w:rsidR="00B13766" w:rsidRDefault="00B13766" w:rsidP="00B13766">
      <w:pPr>
        <w:autoSpaceDE w:val="0"/>
        <w:autoSpaceDN w:val="0"/>
        <w:adjustRightInd w:val="0"/>
        <w:rPr>
          <w:szCs w:val="28"/>
        </w:rPr>
      </w:pPr>
      <w:r w:rsidRPr="00924D6D">
        <w:rPr>
          <w:szCs w:val="28"/>
        </w:rPr>
        <w:t>Написати  метод обчислення функції</w:t>
      </w:r>
      <w:r>
        <w:rPr>
          <w:szCs w:val="28"/>
        </w:rPr>
        <w:t xml:space="preserve"> </w:t>
      </w:r>
      <w:r>
        <w:rPr>
          <w:szCs w:val="28"/>
          <w:lang w:val="en-US"/>
        </w:rPr>
        <w:t>sin</w:t>
      </w:r>
      <w:r w:rsidRPr="00067DDE">
        <w:rPr>
          <w:szCs w:val="28"/>
          <w:lang w:val="ru-RU"/>
        </w:rPr>
        <w:t>(</w:t>
      </w:r>
      <w:r>
        <w:rPr>
          <w:szCs w:val="28"/>
          <w:lang w:val="en-US"/>
        </w:rPr>
        <w:t>x</w:t>
      </w:r>
      <w:r w:rsidRPr="00067DDE">
        <w:rPr>
          <w:szCs w:val="28"/>
          <w:lang w:val="ru-RU"/>
        </w:rPr>
        <w:t>)</w:t>
      </w:r>
      <w:r>
        <w:rPr>
          <w:szCs w:val="28"/>
        </w:rPr>
        <w:t>, використовуючи розкладання в ряд Тейлора за формулою:</w:t>
      </w:r>
    </w:p>
    <w:p w:rsidR="00B13766" w:rsidRPr="00067DDE" w:rsidRDefault="00B13766" w:rsidP="00B13766">
      <w:pPr>
        <w:autoSpaceDE w:val="0"/>
        <w:autoSpaceDN w:val="0"/>
        <w:adjustRightInd w:val="0"/>
        <w:rPr>
          <w:bCs/>
          <w:iCs/>
          <w:szCs w:val="28"/>
        </w:rPr>
      </w:pPr>
    </w:p>
    <w:p w:rsidR="00B13766" w:rsidRDefault="00E80430" w:rsidP="00B13766">
      <w:pPr>
        <w:ind w:left="709" w:firstLine="0"/>
        <w:rPr>
          <w:szCs w:val="28"/>
          <w:lang w:val="ru-RU"/>
        </w:rPr>
      </w:pPr>
      <w:r w:rsidRPr="00427A8C">
        <w:rPr>
          <w:noProof/>
          <w:szCs w:val="28"/>
        </w:rPr>
        <w:drawing>
          <wp:inline distT="0" distB="0" distL="0" distR="0">
            <wp:extent cx="2076450" cy="466725"/>
            <wp:effectExtent l="0" t="0" r="0" b="9525"/>
            <wp:docPr id="14" name="Рисунок 1" descr="\sin x = \sum^{\infin}_{n=0} \frac{(-1)^n}{(2n+1)!} x^{2n+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\sin x = \sum^{\infin}_{n=0} \frac{(-1)^n}{(2n+1)!} x^{2n+1}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3766" w:rsidRDefault="00B13766" w:rsidP="00B13766">
      <w:pPr>
        <w:rPr>
          <w:szCs w:val="28"/>
          <w:lang w:val="ru-RU"/>
        </w:rPr>
      </w:pPr>
      <w:r>
        <w:rPr>
          <w:szCs w:val="28"/>
          <w:lang w:val="ru-RU"/>
        </w:rPr>
        <w:t xml:space="preserve">При реалізації задачі використати цикл </w:t>
      </w:r>
      <w:r w:rsidRPr="0003709A">
        <w:rPr>
          <w:b/>
          <w:szCs w:val="28"/>
          <w:lang w:val="ru-RU"/>
        </w:rPr>
        <w:t>for</w:t>
      </w:r>
      <w:r>
        <w:rPr>
          <w:szCs w:val="28"/>
          <w:lang w:val="ru-RU"/>
        </w:rPr>
        <w:t xml:space="preserve">. </w:t>
      </w:r>
    </w:p>
    <w:p w:rsidR="00B13766" w:rsidRDefault="00B13766" w:rsidP="00B13766">
      <w:pPr>
        <w:rPr>
          <w:szCs w:val="28"/>
        </w:rPr>
      </w:pPr>
      <w:r w:rsidRPr="00426890">
        <w:rPr>
          <w:szCs w:val="28"/>
        </w:rPr>
        <w:t xml:space="preserve">Число x – це значення кута в радіанах, n – кількість членів ряду. Числа </w:t>
      </w:r>
      <w:r w:rsidRPr="00426890">
        <w:rPr>
          <w:b/>
          <w:szCs w:val="28"/>
        </w:rPr>
        <w:t>x, n</w:t>
      </w:r>
      <w:r w:rsidRPr="00426890">
        <w:rPr>
          <w:szCs w:val="28"/>
        </w:rPr>
        <w:t xml:space="preserve"> ввести з консолі. Обчислення факторіала виконати в окремому методі. Порівняти отримане значення </w:t>
      </w:r>
      <w:r>
        <w:rPr>
          <w:szCs w:val="28"/>
        </w:rPr>
        <w:t>і</w:t>
      </w:r>
      <w:r w:rsidRPr="00426890">
        <w:rPr>
          <w:szCs w:val="28"/>
        </w:rPr>
        <w:t>з стандартним методом обчислення sin(x).</w:t>
      </w:r>
    </w:p>
    <w:p w:rsidR="00B13766" w:rsidRDefault="00B13766" w:rsidP="00B13766">
      <w:pPr>
        <w:rPr>
          <w:noProof/>
          <w:szCs w:val="28"/>
        </w:rPr>
      </w:pPr>
      <w:r>
        <w:rPr>
          <w:szCs w:val="28"/>
        </w:rPr>
        <w:t xml:space="preserve">В цьому прикладі для обчислення ступеня використовується метод </w:t>
      </w:r>
      <w:r w:rsidRPr="00922221">
        <w:rPr>
          <w:noProof/>
          <w:color w:val="2B91AF"/>
          <w:szCs w:val="28"/>
        </w:rPr>
        <w:t>Math</w:t>
      </w:r>
      <w:r w:rsidRPr="00922221">
        <w:rPr>
          <w:noProof/>
          <w:szCs w:val="28"/>
        </w:rPr>
        <w:t>.Pow</w:t>
      </w:r>
      <w:r>
        <w:rPr>
          <w:noProof/>
          <w:szCs w:val="28"/>
        </w:rPr>
        <w:t xml:space="preserve">(). Статичний клас </w:t>
      </w:r>
      <w:r w:rsidRPr="00922221">
        <w:rPr>
          <w:noProof/>
          <w:szCs w:val="28"/>
        </w:rPr>
        <w:t xml:space="preserve">Math містить </w:t>
      </w:r>
      <w:r>
        <w:rPr>
          <w:noProof/>
          <w:szCs w:val="28"/>
        </w:rPr>
        <w:t>методи реалізації математичних функцій.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Collections.Generic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Linq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Text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namespace</w:t>
      </w:r>
      <w:r>
        <w:rPr>
          <w:rFonts w:ascii="Courier New" w:hAnsi="Courier New" w:cs="Courier New"/>
          <w:noProof/>
          <w:sz w:val="20"/>
          <w:szCs w:val="20"/>
        </w:rPr>
        <w:t xml:space="preserve"> My_sin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2B91A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lass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Program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{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Calc_sin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x,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n)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 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обчислення розкладання sin в ряд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result =0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for</w:t>
      </w:r>
      <w:r>
        <w:rPr>
          <w:rFonts w:ascii="Courier New" w:hAnsi="Courier New" w:cs="Courier New"/>
          <w:noProof/>
          <w:sz w:val="20"/>
          <w:szCs w:val="20"/>
        </w:rPr>
        <w:t xml:space="preserve"> 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i = 0; i &lt; n; i++)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{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result=result+(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Math</w:t>
      </w:r>
      <w:r>
        <w:rPr>
          <w:rFonts w:ascii="Courier New" w:hAnsi="Courier New" w:cs="Courier New"/>
          <w:noProof/>
          <w:sz w:val="20"/>
          <w:szCs w:val="20"/>
        </w:rPr>
        <w:t>.Pow((-1),i)*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Math</w:t>
      </w:r>
      <w:r>
        <w:rPr>
          <w:rFonts w:ascii="Courier New" w:hAnsi="Courier New" w:cs="Courier New"/>
          <w:noProof/>
          <w:sz w:val="20"/>
          <w:szCs w:val="20"/>
        </w:rPr>
        <w:t>.Pow(x,(2*i+1)))/F(2*i+1)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}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>
        <w:rPr>
          <w:rFonts w:ascii="Courier New" w:hAnsi="Courier New" w:cs="Courier New"/>
          <w:noProof/>
          <w:sz w:val="20"/>
          <w:szCs w:val="20"/>
        </w:rPr>
        <w:t xml:space="preserve"> result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}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F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n)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tmp = 1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for</w:t>
      </w:r>
      <w:r>
        <w:rPr>
          <w:rFonts w:ascii="Courier New" w:hAnsi="Courier New" w:cs="Courier New"/>
          <w:noProof/>
          <w:sz w:val="20"/>
          <w:szCs w:val="20"/>
        </w:rPr>
        <w:t xml:space="preserve"> 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i = 1; i &lt;= n; i++)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{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tmp = tmp * i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}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lastRenderedPageBreak/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>
        <w:rPr>
          <w:rFonts w:ascii="Courier New" w:hAnsi="Courier New" w:cs="Courier New"/>
          <w:noProof/>
          <w:sz w:val="20"/>
          <w:szCs w:val="20"/>
        </w:rPr>
        <w:t xml:space="preserve"> tmp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}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 xml:space="preserve"> Main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>[] args)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ведіть x - кут в радіанах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x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>.Parse(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Line())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ведіть показник ступеня n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n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>.Parse(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Line())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виклик методу обчислення sin(x) через ряд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my_sinus = Calc_sin(x,n)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виклик методу з класу Math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sinus =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Math</w:t>
      </w:r>
      <w:r>
        <w:rPr>
          <w:rFonts w:ascii="Courier New" w:hAnsi="Courier New" w:cs="Courier New"/>
          <w:noProof/>
          <w:sz w:val="20"/>
          <w:szCs w:val="20"/>
        </w:rPr>
        <w:t>.Sin(x)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delta = sinus - my_sinus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my_sinus= {0},sin={1},delta={2}"</w:t>
      </w:r>
      <w:r>
        <w:rPr>
          <w:rFonts w:ascii="Courier New" w:hAnsi="Courier New" w:cs="Courier New"/>
          <w:noProof/>
          <w:sz w:val="20"/>
          <w:szCs w:val="20"/>
        </w:rPr>
        <w:t>, my_sinus, sinus, delta)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Key()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}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}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C61196" w:rsidRPr="00E31526" w:rsidRDefault="00C61196" w:rsidP="0065057D">
      <w:pPr>
        <w:pStyle w:val="3"/>
      </w:pPr>
      <w:r w:rsidRPr="00E31526">
        <w:t xml:space="preserve">Варіанти завдань для </w:t>
      </w:r>
      <w:r w:rsidR="0065057D">
        <w:t>л</w:t>
      </w:r>
      <w:r w:rsidRPr="00E31526">
        <w:t>аб</w:t>
      </w:r>
      <w:r>
        <w:t xml:space="preserve">ораторної роботи № </w:t>
      </w:r>
      <w:r w:rsidR="00745693">
        <w:t>1</w:t>
      </w:r>
      <w:r w:rsidRPr="00E31526">
        <w:t xml:space="preserve">. </w:t>
      </w:r>
    </w:p>
    <w:p w:rsidR="00C61196" w:rsidRDefault="00C61196" w:rsidP="00C61196">
      <w:pPr>
        <w:rPr>
          <w:b/>
        </w:rPr>
      </w:pPr>
      <w:r>
        <w:rPr>
          <w:b/>
        </w:rPr>
        <w:t>Номер варіант</w:t>
      </w:r>
      <w:r w:rsidR="0037416E">
        <w:rPr>
          <w:b/>
        </w:rPr>
        <w:t>у</w:t>
      </w:r>
      <w:r>
        <w:rPr>
          <w:b/>
        </w:rPr>
        <w:t xml:space="preserve"> відповідає номеру прізвища студента у списку групи</w:t>
      </w:r>
    </w:p>
    <w:p w:rsidR="003639F0" w:rsidRDefault="00C61196" w:rsidP="00C61196">
      <w:pPr>
        <w:autoSpaceDE w:val="0"/>
        <w:autoSpaceDN w:val="0"/>
        <w:adjustRightInd w:val="0"/>
        <w:rPr>
          <w:szCs w:val="28"/>
        </w:rPr>
      </w:pPr>
      <w:r>
        <w:rPr>
          <w:szCs w:val="28"/>
        </w:rPr>
        <w:t xml:space="preserve">Написати </w:t>
      </w:r>
      <w:r w:rsidR="00953453">
        <w:rPr>
          <w:szCs w:val="28"/>
          <w:lang w:val="ru-RU"/>
        </w:rPr>
        <w:t xml:space="preserve">в </w:t>
      </w:r>
      <w:r>
        <w:rPr>
          <w:szCs w:val="28"/>
        </w:rPr>
        <w:t xml:space="preserve">C# </w:t>
      </w:r>
      <w:r w:rsidR="0037416E">
        <w:rPr>
          <w:szCs w:val="28"/>
        </w:rPr>
        <w:t>консольний застосунок</w:t>
      </w:r>
      <w:r>
        <w:rPr>
          <w:szCs w:val="28"/>
        </w:rPr>
        <w:t xml:space="preserve">, що реалізує завдання згідно </w:t>
      </w:r>
      <w:r w:rsidR="00A83CB5">
        <w:rPr>
          <w:szCs w:val="28"/>
        </w:rPr>
        <w:t xml:space="preserve">з </w:t>
      </w:r>
      <w:r>
        <w:rPr>
          <w:szCs w:val="28"/>
        </w:rPr>
        <w:t>варіант</w:t>
      </w:r>
      <w:r w:rsidR="00A83CB5">
        <w:rPr>
          <w:szCs w:val="28"/>
        </w:rPr>
        <w:t>ом</w:t>
      </w:r>
      <w:r w:rsidR="004625E7">
        <w:rPr>
          <w:szCs w:val="28"/>
        </w:rPr>
        <w:t xml:space="preserve">. </w:t>
      </w:r>
    </w:p>
    <w:p w:rsidR="003639F0" w:rsidRDefault="003639F0" w:rsidP="00C61196">
      <w:pPr>
        <w:autoSpaceDE w:val="0"/>
        <w:autoSpaceDN w:val="0"/>
        <w:adjustRightInd w:val="0"/>
        <w:rPr>
          <w:b/>
          <w:szCs w:val="28"/>
        </w:rPr>
      </w:pPr>
      <w:r>
        <w:rPr>
          <w:szCs w:val="28"/>
        </w:rPr>
        <w:t xml:space="preserve">Виконання завдання 1 вимагає використання методів класу </w:t>
      </w:r>
      <w:r w:rsidRPr="00CF3661">
        <w:rPr>
          <w:b/>
          <w:szCs w:val="28"/>
        </w:rPr>
        <w:t>Console</w:t>
      </w:r>
      <w:r>
        <w:rPr>
          <w:b/>
          <w:szCs w:val="28"/>
        </w:rPr>
        <w:t xml:space="preserve">. </w:t>
      </w:r>
    </w:p>
    <w:p w:rsidR="003639F0" w:rsidRDefault="003639F0" w:rsidP="00C61196">
      <w:pPr>
        <w:autoSpaceDE w:val="0"/>
        <w:autoSpaceDN w:val="0"/>
        <w:adjustRightInd w:val="0"/>
        <w:rPr>
          <w:szCs w:val="28"/>
        </w:rPr>
      </w:pPr>
      <w:r>
        <w:rPr>
          <w:szCs w:val="28"/>
        </w:rPr>
        <w:t xml:space="preserve">Виконання завдання 2 вимагає використання </w:t>
      </w:r>
      <w:r w:rsidR="00757350">
        <w:rPr>
          <w:szCs w:val="28"/>
        </w:rPr>
        <w:t>методів перетворення типів.</w:t>
      </w:r>
    </w:p>
    <w:p w:rsidR="00757350" w:rsidRDefault="00757350" w:rsidP="00C61196">
      <w:pPr>
        <w:autoSpaceDE w:val="0"/>
        <w:autoSpaceDN w:val="0"/>
        <w:adjustRightInd w:val="0"/>
        <w:rPr>
          <w:szCs w:val="28"/>
        </w:rPr>
      </w:pPr>
      <w:r>
        <w:rPr>
          <w:szCs w:val="28"/>
        </w:rPr>
        <w:t xml:space="preserve">Виконання завдання 3 вимагає використання методів класу </w:t>
      </w:r>
      <w:r w:rsidRPr="00757350">
        <w:rPr>
          <w:b/>
          <w:szCs w:val="28"/>
          <w:lang w:val="en-US"/>
        </w:rPr>
        <w:t>Math</w:t>
      </w:r>
      <w:r>
        <w:rPr>
          <w:b/>
          <w:szCs w:val="28"/>
          <w:lang w:val="en-US"/>
        </w:rPr>
        <w:t>.</w:t>
      </w:r>
      <w:r w:rsidRPr="00757350">
        <w:rPr>
          <w:szCs w:val="28"/>
        </w:rPr>
        <w:t xml:space="preserve"> </w:t>
      </w:r>
    </w:p>
    <w:p w:rsidR="00757350" w:rsidRDefault="00757350" w:rsidP="00C61196">
      <w:pPr>
        <w:autoSpaceDE w:val="0"/>
        <w:autoSpaceDN w:val="0"/>
        <w:adjustRightInd w:val="0"/>
        <w:rPr>
          <w:b/>
          <w:szCs w:val="28"/>
          <w:lang w:val="en-US"/>
        </w:rPr>
      </w:pPr>
      <w:r>
        <w:rPr>
          <w:szCs w:val="28"/>
        </w:rPr>
        <w:t xml:space="preserve">Виконання завдання </w:t>
      </w:r>
      <w:r>
        <w:rPr>
          <w:szCs w:val="28"/>
          <w:lang w:val="en-US"/>
        </w:rPr>
        <w:t>4</w:t>
      </w:r>
      <w:r>
        <w:rPr>
          <w:szCs w:val="28"/>
        </w:rPr>
        <w:t xml:space="preserve"> вимагає використання</w:t>
      </w:r>
      <w:r>
        <w:rPr>
          <w:szCs w:val="28"/>
          <w:lang w:val="en-US"/>
        </w:rPr>
        <w:t xml:space="preserve"> оператору </w:t>
      </w:r>
      <w:r w:rsidRPr="00757350">
        <w:rPr>
          <w:b/>
          <w:szCs w:val="28"/>
          <w:lang w:val="en-US"/>
        </w:rPr>
        <w:t>if</w:t>
      </w:r>
    </w:p>
    <w:p w:rsidR="00757350" w:rsidRPr="00757350" w:rsidRDefault="00757350" w:rsidP="00C61196">
      <w:pPr>
        <w:autoSpaceDE w:val="0"/>
        <w:autoSpaceDN w:val="0"/>
        <w:adjustRightInd w:val="0"/>
        <w:rPr>
          <w:b/>
          <w:szCs w:val="28"/>
          <w:lang w:val="en-US"/>
        </w:rPr>
      </w:pPr>
      <w:r>
        <w:rPr>
          <w:szCs w:val="28"/>
        </w:rPr>
        <w:t xml:space="preserve">Виконання завдання 5 вимагає використання оператору </w:t>
      </w:r>
      <w:r w:rsidRPr="00CF3661">
        <w:rPr>
          <w:b/>
          <w:szCs w:val="28"/>
        </w:rPr>
        <w:t>switch</w:t>
      </w:r>
    </w:p>
    <w:p w:rsidR="00757350" w:rsidRPr="00757350" w:rsidRDefault="00757350" w:rsidP="00C61196">
      <w:pPr>
        <w:autoSpaceDE w:val="0"/>
        <w:autoSpaceDN w:val="0"/>
        <w:adjustRightInd w:val="0"/>
        <w:rPr>
          <w:szCs w:val="28"/>
          <w:lang w:val="en-US"/>
        </w:rPr>
      </w:pPr>
      <w:r>
        <w:rPr>
          <w:szCs w:val="28"/>
        </w:rPr>
        <w:t>Виконання завдання 6 вимагає використання оператору циклу</w:t>
      </w:r>
    </w:p>
    <w:p w:rsidR="00C61196" w:rsidRDefault="00C61196" w:rsidP="00C61196">
      <w:pPr>
        <w:autoSpaceDE w:val="0"/>
        <w:autoSpaceDN w:val="0"/>
        <w:adjustRightInd w:val="0"/>
        <w:rPr>
          <w:szCs w:val="28"/>
        </w:rPr>
      </w:pPr>
      <w:r w:rsidRPr="003639F0">
        <w:rPr>
          <w:szCs w:val="28"/>
          <w:highlight w:val="red"/>
        </w:rPr>
        <w:t xml:space="preserve">Виконання цієї роботи може  зайняти </w:t>
      </w:r>
      <w:r w:rsidR="00D73AF1" w:rsidRPr="003639F0">
        <w:rPr>
          <w:szCs w:val="28"/>
          <w:highlight w:val="red"/>
        </w:rPr>
        <w:t>30</w:t>
      </w:r>
      <w:r w:rsidRPr="003639F0">
        <w:rPr>
          <w:szCs w:val="28"/>
          <w:highlight w:val="red"/>
        </w:rPr>
        <w:t xml:space="preserve"> хвилин вашого часу.</w:t>
      </w:r>
    </w:p>
    <w:p w:rsidR="00C61196" w:rsidRDefault="00C61196" w:rsidP="00C61196">
      <w:pPr>
        <w:rPr>
          <w:szCs w:val="28"/>
        </w:rPr>
      </w:pPr>
      <w:r w:rsidRPr="00A81E0F">
        <w:rPr>
          <w:szCs w:val="28"/>
          <w:highlight w:val="red"/>
        </w:rPr>
        <w:t xml:space="preserve">Кожний студент повинен виконати по </w:t>
      </w:r>
      <w:r w:rsidR="002920FB" w:rsidRPr="00A81E0F">
        <w:rPr>
          <w:szCs w:val="28"/>
          <w:highlight w:val="red"/>
        </w:rPr>
        <w:t>5</w:t>
      </w:r>
      <w:r w:rsidRPr="00A81E0F">
        <w:rPr>
          <w:szCs w:val="28"/>
          <w:highlight w:val="red"/>
        </w:rPr>
        <w:t xml:space="preserve"> завдан</w:t>
      </w:r>
      <w:r w:rsidR="002920FB" w:rsidRPr="00A81E0F">
        <w:rPr>
          <w:szCs w:val="28"/>
          <w:highlight w:val="red"/>
        </w:rPr>
        <w:t>ь</w:t>
      </w:r>
      <w:r>
        <w:rPr>
          <w:szCs w:val="28"/>
        </w:rPr>
        <w:t>.</w:t>
      </w:r>
    </w:p>
    <w:p w:rsidR="004625E7" w:rsidRDefault="004625E7" w:rsidP="00C61196">
      <w:pPr>
        <w:rPr>
          <w:szCs w:val="28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8505"/>
      </w:tblGrid>
      <w:tr w:rsidR="00C61196" w:rsidRPr="00592246" w:rsidTr="008F40F5">
        <w:tc>
          <w:tcPr>
            <w:tcW w:w="1134" w:type="dxa"/>
          </w:tcPr>
          <w:p w:rsidR="00C61196" w:rsidRPr="00592246" w:rsidRDefault="00C61196" w:rsidP="00BE3F26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592246">
              <w:rPr>
                <w:b/>
                <w:sz w:val="24"/>
                <w:szCs w:val="24"/>
                <w:lang w:val="ru-RU"/>
              </w:rPr>
              <w:t>№</w:t>
            </w:r>
            <w:r w:rsidRPr="00592246">
              <w:rPr>
                <w:b/>
                <w:sz w:val="24"/>
                <w:szCs w:val="24"/>
              </w:rPr>
              <w:t xml:space="preserve"> </w:t>
            </w:r>
            <w:r w:rsidRPr="008F40F5">
              <w:rPr>
                <w:b/>
                <w:sz w:val="22"/>
              </w:rPr>
              <w:t>варіанту</w:t>
            </w:r>
          </w:p>
        </w:tc>
        <w:tc>
          <w:tcPr>
            <w:tcW w:w="8505" w:type="dxa"/>
          </w:tcPr>
          <w:p w:rsidR="00C61196" w:rsidRPr="008F40F5" w:rsidRDefault="00C61196" w:rsidP="00850B5F">
            <w:pPr>
              <w:ind w:firstLine="0"/>
              <w:jc w:val="center"/>
              <w:rPr>
                <w:b/>
                <w:sz w:val="26"/>
                <w:szCs w:val="26"/>
              </w:rPr>
            </w:pPr>
            <w:r w:rsidRPr="008F40F5">
              <w:rPr>
                <w:b/>
                <w:sz w:val="26"/>
                <w:szCs w:val="26"/>
              </w:rPr>
              <w:t>Зміст завдання</w:t>
            </w:r>
          </w:p>
        </w:tc>
      </w:tr>
      <w:tr w:rsidR="00C61196" w:rsidRPr="00592246" w:rsidTr="008F40F5">
        <w:tc>
          <w:tcPr>
            <w:tcW w:w="1134" w:type="dxa"/>
          </w:tcPr>
          <w:p w:rsidR="00C61196" w:rsidRPr="00592246" w:rsidRDefault="00C61196" w:rsidP="00141EB9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4625E7" w:rsidRPr="008F40F5" w:rsidRDefault="004625E7" w:rsidP="004625E7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>switch</w:t>
            </w:r>
            <w:r w:rsidR="00BE6C2B" w:rsidRPr="008F40F5">
              <w:rPr>
                <w:b/>
                <w:sz w:val="26"/>
                <w:szCs w:val="26"/>
              </w:rPr>
              <w:t xml:space="preserve"> </w:t>
            </w:r>
            <w:r w:rsidR="00BE6C2B" w:rsidRPr="008F40F5">
              <w:rPr>
                <w:sz w:val="26"/>
                <w:szCs w:val="26"/>
              </w:rPr>
              <w:t>для виклику потрібної функції</w:t>
            </w:r>
            <w:r w:rsidRPr="008F40F5">
              <w:rPr>
                <w:sz w:val="26"/>
                <w:szCs w:val="26"/>
              </w:rPr>
              <w:t xml:space="preserve">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4625E7" w:rsidRPr="008F40F5" w:rsidRDefault="004625E7" w:rsidP="008F40F5">
            <w:pPr>
              <w:pStyle w:val="a"/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 xml:space="preserve">Вивести на консоль власні анкетні дані: </w:t>
            </w:r>
            <w:r w:rsidR="00A81E0F" w:rsidRPr="008F40F5">
              <w:rPr>
                <w:szCs w:val="26"/>
              </w:rPr>
              <w:t>п</w:t>
            </w:r>
            <w:r w:rsidRPr="008F40F5">
              <w:rPr>
                <w:szCs w:val="26"/>
              </w:rPr>
              <w:t>різвище, ім'я, вік, група, курс</w:t>
            </w:r>
            <w:r w:rsidR="0098627F">
              <w:rPr>
                <w:szCs w:val="26"/>
              </w:rPr>
              <w:t xml:space="preserve">, </w:t>
            </w:r>
            <w:r w:rsidR="0098627F">
              <w:rPr>
                <w:szCs w:val="26"/>
                <w:lang w:val="en-US"/>
              </w:rPr>
              <w:t>e=mail</w:t>
            </w:r>
            <w:r w:rsidRPr="008F40F5">
              <w:rPr>
                <w:szCs w:val="26"/>
              </w:rPr>
              <w:t>.</w:t>
            </w:r>
          </w:p>
          <w:p w:rsidR="004625E7" w:rsidRPr="008F40F5" w:rsidRDefault="004625E7" w:rsidP="008F40F5">
            <w:pPr>
              <w:pStyle w:val="a"/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>Обчислення значення поліному</w:t>
            </w:r>
            <w:r w:rsidR="00745693" w:rsidRPr="008F40F5">
              <w:rPr>
                <w:szCs w:val="26"/>
              </w:rPr>
              <w:t xml:space="preserve"> </w:t>
            </w:r>
            <w:r w:rsidR="00EE7FEA" w:rsidRPr="008F40F5">
              <w:rPr>
                <w:i/>
                <w:szCs w:val="26"/>
                <w:lang w:val="en-US"/>
              </w:rPr>
              <w:t xml:space="preserve">p </w:t>
            </w:r>
            <w:r w:rsidR="00EE7FEA" w:rsidRPr="008F40F5">
              <w:rPr>
                <w:i/>
                <w:szCs w:val="26"/>
              </w:rPr>
              <w:t>=</w:t>
            </w:r>
            <w:r w:rsidR="00EE7FEA" w:rsidRPr="008F40F5">
              <w:rPr>
                <w:i/>
                <w:szCs w:val="26"/>
                <w:lang w:val="en-US"/>
              </w:rPr>
              <w:t xml:space="preserve"> a</w:t>
            </w:r>
            <w:r w:rsidR="00EE7FEA" w:rsidRPr="008F40F5">
              <w:rPr>
                <w:i/>
                <w:szCs w:val="26"/>
              </w:rPr>
              <w:t>*</w:t>
            </w:r>
            <w:r w:rsidR="00EE7FEA" w:rsidRPr="008F40F5">
              <w:rPr>
                <w:i/>
                <w:szCs w:val="26"/>
                <w:lang w:val="en-US"/>
              </w:rPr>
              <w:t>x</w:t>
            </w:r>
            <w:r w:rsidR="00EE7FEA" w:rsidRPr="008F40F5">
              <w:rPr>
                <w:i/>
                <w:szCs w:val="26"/>
              </w:rPr>
              <w:t>^5</w:t>
            </w:r>
            <w:r w:rsidR="00EE7FEA" w:rsidRPr="008F40F5">
              <w:rPr>
                <w:i/>
                <w:szCs w:val="26"/>
                <w:lang w:val="en-US"/>
              </w:rPr>
              <w:t xml:space="preserve"> </w:t>
            </w:r>
            <w:r w:rsidR="00EE7FEA" w:rsidRPr="008F40F5">
              <w:rPr>
                <w:i/>
                <w:szCs w:val="26"/>
              </w:rPr>
              <w:sym w:font="Symbol" w:char="F02D"/>
            </w:r>
            <w:r w:rsidR="00EE7FEA" w:rsidRPr="008F40F5">
              <w:rPr>
                <w:i/>
                <w:szCs w:val="26"/>
                <w:lang w:val="en-US"/>
              </w:rPr>
              <w:t xml:space="preserve"> </w:t>
            </w:r>
            <w:r w:rsidR="00EE7FEA" w:rsidRPr="008F40F5">
              <w:rPr>
                <w:i/>
                <w:szCs w:val="26"/>
                <w:lang w:val="ru-RU"/>
              </w:rPr>
              <w:t>1</w:t>
            </w:r>
            <w:r w:rsidR="008D4419" w:rsidRPr="008F40F5">
              <w:rPr>
                <w:i/>
                <w:szCs w:val="26"/>
                <w:lang w:val="en-US"/>
              </w:rPr>
              <w:t xml:space="preserve"> </w:t>
            </w:r>
            <w:r w:rsidR="00EE7FEA" w:rsidRPr="008F40F5">
              <w:rPr>
                <w:i/>
                <w:szCs w:val="26"/>
                <w:lang w:val="ru-RU"/>
              </w:rPr>
              <w:t>/</w:t>
            </w:r>
            <w:r w:rsidR="008D4419" w:rsidRPr="008F40F5">
              <w:rPr>
                <w:i/>
                <w:szCs w:val="26"/>
                <w:lang w:val="en-US"/>
              </w:rPr>
              <w:t xml:space="preserve"> </w:t>
            </w:r>
            <w:r w:rsidR="00EE7FEA" w:rsidRPr="008F40F5">
              <w:rPr>
                <w:i/>
                <w:szCs w:val="26"/>
                <w:lang w:val="en-US"/>
              </w:rPr>
              <w:t>b</w:t>
            </w:r>
            <w:r w:rsidR="00EE7FEA" w:rsidRPr="008F40F5">
              <w:rPr>
                <w:i/>
                <w:szCs w:val="26"/>
              </w:rPr>
              <w:t>*</w:t>
            </w:r>
            <w:r w:rsidR="00EE7FEA" w:rsidRPr="008F40F5">
              <w:rPr>
                <w:i/>
                <w:szCs w:val="26"/>
                <w:lang w:val="en-US"/>
              </w:rPr>
              <w:t>x</w:t>
            </w:r>
            <w:r w:rsidR="00EE7FEA" w:rsidRPr="008F40F5">
              <w:rPr>
                <w:i/>
                <w:szCs w:val="26"/>
              </w:rPr>
              <w:t>^4+</w:t>
            </w:r>
            <w:r w:rsidR="00EE7FEA" w:rsidRPr="008F40F5">
              <w:rPr>
                <w:i/>
                <w:szCs w:val="26"/>
                <w:lang w:val="en-US"/>
              </w:rPr>
              <w:t>c</w:t>
            </w:r>
            <w:r w:rsidR="00EE7FEA" w:rsidRPr="008F40F5">
              <w:rPr>
                <w:i/>
                <w:szCs w:val="26"/>
              </w:rPr>
              <w:t>*</w:t>
            </w:r>
            <w:r w:rsidR="00EE7FEA" w:rsidRPr="008F40F5">
              <w:rPr>
                <w:i/>
                <w:szCs w:val="26"/>
                <w:lang w:val="en-US"/>
              </w:rPr>
              <w:t xml:space="preserve">x </w:t>
            </w:r>
            <w:r w:rsidR="00EE7FEA" w:rsidRPr="008F40F5">
              <w:rPr>
                <w:i/>
                <w:szCs w:val="26"/>
              </w:rPr>
              <w:t>+</w:t>
            </w:r>
            <w:r w:rsidR="00EE7FEA" w:rsidRPr="008F40F5">
              <w:rPr>
                <w:i/>
                <w:szCs w:val="26"/>
                <w:lang w:val="en-US"/>
              </w:rPr>
              <w:t xml:space="preserve"> d</w:t>
            </w:r>
            <w:r w:rsidR="00EE7FEA" w:rsidRPr="008F40F5">
              <w:rPr>
                <w:szCs w:val="26"/>
              </w:rPr>
              <w:t xml:space="preserve">. </w:t>
            </w:r>
            <w:r w:rsidR="00EE7FEA" w:rsidRPr="008F40F5">
              <w:rPr>
                <w:szCs w:val="26"/>
                <w:lang w:val="ru-RU"/>
              </w:rPr>
              <w:t xml:space="preserve"> </w:t>
            </w:r>
            <w:r w:rsidR="00745693" w:rsidRPr="008F40F5">
              <w:rPr>
                <w:szCs w:val="26"/>
              </w:rPr>
              <w:t xml:space="preserve">Значення </w:t>
            </w:r>
            <w:r w:rsidRPr="008F40F5">
              <w:rPr>
                <w:i/>
                <w:szCs w:val="26"/>
              </w:rPr>
              <w:t>a,</w:t>
            </w:r>
            <w:r w:rsidR="00745693" w:rsidRPr="008F40F5">
              <w:rPr>
                <w:i/>
                <w:szCs w:val="26"/>
              </w:rPr>
              <w:t xml:space="preserve"> </w:t>
            </w:r>
            <w:r w:rsidRPr="008F40F5">
              <w:rPr>
                <w:i/>
                <w:szCs w:val="26"/>
              </w:rPr>
              <w:t>b,</w:t>
            </w:r>
            <w:r w:rsidR="00745693" w:rsidRPr="008F40F5">
              <w:rPr>
                <w:i/>
                <w:szCs w:val="26"/>
              </w:rPr>
              <w:t xml:space="preserve"> </w:t>
            </w:r>
            <w:r w:rsidRPr="008F40F5">
              <w:rPr>
                <w:i/>
                <w:szCs w:val="26"/>
              </w:rPr>
              <w:t>c,</w:t>
            </w:r>
            <w:r w:rsidR="00745693" w:rsidRPr="008F40F5">
              <w:rPr>
                <w:i/>
                <w:szCs w:val="26"/>
              </w:rPr>
              <w:t xml:space="preserve"> </w:t>
            </w:r>
            <w:r w:rsidRPr="008F40F5">
              <w:rPr>
                <w:i/>
                <w:szCs w:val="26"/>
              </w:rPr>
              <w:t>d</w:t>
            </w:r>
            <w:r w:rsidRPr="008F40F5">
              <w:rPr>
                <w:szCs w:val="26"/>
              </w:rPr>
              <w:t xml:space="preserve"> – дійсні числа, які слід ініціалізувати у функції, значення змінної </w:t>
            </w:r>
            <w:r w:rsidRPr="008F40F5">
              <w:rPr>
                <w:i/>
                <w:szCs w:val="26"/>
              </w:rPr>
              <w:t>x</w:t>
            </w:r>
            <w:r w:rsidRPr="008F40F5">
              <w:rPr>
                <w:szCs w:val="26"/>
              </w:rPr>
              <w:t xml:space="preserve"> увести з консолі. Результат вивести на консоль. </w:t>
            </w:r>
          </w:p>
          <w:p w:rsidR="00533223" w:rsidRPr="008F40F5" w:rsidRDefault="00533223" w:rsidP="008F40F5">
            <w:pPr>
              <w:pStyle w:val="a"/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 xml:space="preserve">За даними, що введені з </w:t>
            </w:r>
            <w:r w:rsidR="00FE7051" w:rsidRPr="008F40F5">
              <w:rPr>
                <w:szCs w:val="26"/>
              </w:rPr>
              <w:t>консолі</w:t>
            </w:r>
            <w:r w:rsidRPr="008F40F5">
              <w:rPr>
                <w:szCs w:val="26"/>
              </w:rPr>
              <w:t xml:space="preserve">, визначити значення виразу, використовуючи математичні функції, і вивести результат на </w:t>
            </w:r>
            <w:r w:rsidR="00745693" w:rsidRPr="008F40F5">
              <w:rPr>
                <w:szCs w:val="26"/>
              </w:rPr>
              <w:t>консоль</w:t>
            </w:r>
            <w:r w:rsidRPr="008F40F5">
              <w:rPr>
                <w:szCs w:val="26"/>
              </w:rPr>
              <w:t>.</w:t>
            </w:r>
          </w:p>
          <w:p w:rsidR="00533223" w:rsidRPr="008F40F5" w:rsidRDefault="00E2344D" w:rsidP="008F40F5">
            <w:pPr>
              <w:pStyle w:val="a"/>
              <w:numPr>
                <w:ilvl w:val="0"/>
                <w:numId w:val="0"/>
              </w:numPr>
              <w:ind w:left="459"/>
              <w:jc w:val="center"/>
              <w:rPr>
                <w:szCs w:val="26"/>
                <w:lang w:val="ru-RU"/>
              </w:rPr>
            </w:pPr>
            <w:r w:rsidRPr="008F40F5">
              <w:rPr>
                <w:position w:val="-12"/>
                <w:szCs w:val="26"/>
              </w:rPr>
              <w:object w:dxaOrig="2480" w:dyaOrig="380">
                <v:shape id="_x0000_i1025" type="#_x0000_t75" style="width:167.25pt;height:26.25pt" o:ole="">
                  <v:imagedata r:id="rId11" o:title=""/>
                </v:shape>
                <o:OLEObject Type="Embed" ProgID="Equation.3" ShapeID="_x0000_i1025" DrawAspect="Content" ObjectID="_1674280671" r:id="rId12"/>
              </w:object>
            </w:r>
          </w:p>
          <w:p w:rsidR="004625E7" w:rsidRPr="008F40F5" w:rsidRDefault="004625E7" w:rsidP="008F40F5">
            <w:pPr>
              <w:pStyle w:val="a"/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>Обчислити значення функції в точці</w:t>
            </w:r>
            <w:r w:rsidR="00A5481B" w:rsidRPr="008F40F5">
              <w:rPr>
                <w:szCs w:val="26"/>
              </w:rPr>
              <w:t xml:space="preserve"> </w:t>
            </w:r>
            <w:r w:rsidR="00A5481B" w:rsidRPr="008F40F5">
              <w:rPr>
                <w:i/>
                <w:szCs w:val="26"/>
              </w:rPr>
              <w:t>х</w:t>
            </w:r>
            <w:r w:rsidRPr="008F40F5">
              <w:rPr>
                <w:szCs w:val="26"/>
              </w:rPr>
              <w:t xml:space="preserve">, </w:t>
            </w:r>
            <w:r w:rsidR="00A5481B" w:rsidRPr="008F40F5">
              <w:rPr>
                <w:szCs w:val="26"/>
              </w:rPr>
              <w:t>значення</w:t>
            </w:r>
            <w:r w:rsidRPr="008F40F5">
              <w:rPr>
                <w:szCs w:val="26"/>
              </w:rPr>
              <w:t xml:space="preserve"> якої ввести з консолі</w:t>
            </w:r>
            <w:r w:rsidR="00E2344D" w:rsidRPr="008F40F5">
              <w:rPr>
                <w:szCs w:val="26"/>
                <w:lang w:val="en-US"/>
              </w:rPr>
              <w:t xml:space="preserve">, </w:t>
            </w:r>
            <w:r w:rsidR="00E2344D" w:rsidRPr="008F40F5">
              <w:rPr>
                <w:szCs w:val="26"/>
              </w:rPr>
              <w:t>Якщо введено не число, вивести повідомлення «Ввести число».</w:t>
            </w:r>
          </w:p>
          <w:p w:rsidR="00A5481B" w:rsidRPr="008F40F5" w:rsidRDefault="00E2344D" w:rsidP="008F40F5">
            <w:pPr>
              <w:pStyle w:val="a"/>
              <w:numPr>
                <w:ilvl w:val="0"/>
                <w:numId w:val="0"/>
              </w:numPr>
              <w:ind w:left="459"/>
              <w:jc w:val="center"/>
              <w:rPr>
                <w:szCs w:val="26"/>
              </w:rPr>
            </w:pPr>
            <w:r w:rsidRPr="008F40F5">
              <w:rPr>
                <w:position w:val="-46"/>
                <w:szCs w:val="26"/>
              </w:rPr>
              <w:object w:dxaOrig="1840" w:dyaOrig="1020">
                <v:shape id="_x0000_i1026" type="#_x0000_t75" style="width:109.5pt;height:60.75pt" o:ole="">
                  <v:imagedata r:id="rId13" o:title=""/>
                </v:shape>
                <o:OLEObject Type="Embed" ProgID="Equation.3" ShapeID="_x0000_i1026" DrawAspect="Content" ObjectID="_1674280672" r:id="rId14"/>
              </w:object>
            </w:r>
          </w:p>
          <w:p w:rsidR="008F40F5" w:rsidRPr="008F40F5" w:rsidRDefault="008F40F5" w:rsidP="008F40F5">
            <w:pPr>
              <w:pStyle w:val="a"/>
              <w:ind w:left="459"/>
              <w:rPr>
                <w:szCs w:val="26"/>
                <w:lang w:val="ru-RU"/>
              </w:rPr>
            </w:pPr>
            <w:r w:rsidRPr="008F40F5">
              <w:rPr>
                <w:szCs w:val="26"/>
              </w:rPr>
              <w:t>Написати функцію, яка в залежності від порядкового номера місяця (1,2,...12) виводить на екран його назву (січень,...грудень).</w:t>
            </w:r>
          </w:p>
          <w:p w:rsidR="00C61196" w:rsidRPr="002A7F69" w:rsidRDefault="002A7F69" w:rsidP="008F40F5">
            <w:pPr>
              <w:pStyle w:val="a"/>
              <w:ind w:left="459"/>
              <w:rPr>
                <w:szCs w:val="26"/>
                <w:lang w:val="ru-RU"/>
              </w:rPr>
            </w:pPr>
            <w:r>
              <w:t>Дано натуральне число n. Обчислити добуток перших n членів ряду</w:t>
            </w:r>
            <w:r w:rsidR="00757350" w:rsidRPr="008F40F5">
              <w:rPr>
                <w:szCs w:val="26"/>
              </w:rPr>
              <w:t>.</w:t>
            </w:r>
          </w:p>
          <w:p w:rsidR="002A7F69" w:rsidRPr="008F40F5" w:rsidRDefault="002A7F69" w:rsidP="002A7F69">
            <w:pPr>
              <w:pStyle w:val="a"/>
              <w:numPr>
                <w:ilvl w:val="0"/>
                <w:numId w:val="0"/>
              </w:numPr>
              <w:ind w:left="459"/>
              <w:rPr>
                <w:szCs w:val="26"/>
                <w:lang w:val="ru-RU"/>
              </w:rPr>
            </w:pPr>
            <w:r w:rsidRPr="00244702">
              <w:rPr>
                <w:position w:val="-28"/>
              </w:rPr>
              <w:object w:dxaOrig="859" w:dyaOrig="680">
                <v:shape id="_x0000_i1027" type="#_x0000_t75" style="width:57.75pt;height:45pt" o:ole="">
                  <v:imagedata r:id="rId15" o:title=""/>
                </v:shape>
                <o:OLEObject Type="Embed" ProgID="Equation.DSMT4" ShapeID="_x0000_i1027" DrawAspect="Content" ObjectID="_1674280673" r:id="rId16"/>
              </w:object>
            </w:r>
          </w:p>
        </w:tc>
      </w:tr>
      <w:tr w:rsidR="00C6300C" w:rsidRPr="00592246" w:rsidTr="008F40F5">
        <w:tc>
          <w:tcPr>
            <w:tcW w:w="1134" w:type="dxa"/>
          </w:tcPr>
          <w:p w:rsidR="00C6300C" w:rsidRPr="00592246" w:rsidRDefault="00C6300C" w:rsidP="00141EB9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C6300C" w:rsidRPr="008F40F5" w:rsidRDefault="00C6300C" w:rsidP="00C6300C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C6300C" w:rsidRPr="008F40F5" w:rsidRDefault="00C6300C" w:rsidP="00141EB9">
            <w:pPr>
              <w:pStyle w:val="a"/>
              <w:numPr>
                <w:ilvl w:val="0"/>
                <w:numId w:val="1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 w:rsidR="0098627F">
              <w:rPr>
                <w:szCs w:val="26"/>
                <w:lang w:val="en-US"/>
              </w:rPr>
              <w:t>, e=mail</w:t>
            </w:r>
            <w:r w:rsidR="0098627F" w:rsidRPr="008F40F5">
              <w:rPr>
                <w:szCs w:val="26"/>
              </w:rPr>
              <w:t>.</w:t>
            </w:r>
          </w:p>
          <w:p w:rsidR="00C6300C" w:rsidRPr="008F40F5" w:rsidRDefault="00C6300C" w:rsidP="00141EB9">
            <w:pPr>
              <w:pStyle w:val="a"/>
              <w:numPr>
                <w:ilvl w:val="0"/>
                <w:numId w:val="1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 xml:space="preserve">Обчислення значення поліному </w:t>
            </w:r>
            <w:r w:rsidRPr="008F40F5">
              <w:rPr>
                <w:i/>
                <w:szCs w:val="26"/>
              </w:rPr>
              <w:t xml:space="preserve">p = a*x^4 </w:t>
            </w:r>
            <w:r w:rsidRPr="008F40F5">
              <w:rPr>
                <w:i/>
                <w:szCs w:val="26"/>
              </w:rPr>
              <w:sym w:font="Symbol" w:char="F02D"/>
            </w:r>
            <w:r w:rsidRPr="008F40F5">
              <w:rPr>
                <w:i/>
                <w:szCs w:val="26"/>
              </w:rPr>
              <w:t xml:space="preserve"> b*x^3 + c*x + d</w:t>
            </w:r>
            <w:r w:rsidRPr="008F40F5">
              <w:rPr>
                <w:szCs w:val="26"/>
              </w:rPr>
              <w:t xml:space="preserve">. Значення </w:t>
            </w:r>
            <w:r w:rsidRPr="008F40F5">
              <w:rPr>
                <w:i/>
                <w:szCs w:val="26"/>
              </w:rPr>
              <w:t>a, b, c, d</w:t>
            </w:r>
            <w:r w:rsidRPr="008F40F5">
              <w:rPr>
                <w:szCs w:val="26"/>
              </w:rPr>
              <w:t xml:space="preserve"> – дійсні числа, які слід ініціалізувати у функції, значення змінної </w:t>
            </w:r>
            <w:r w:rsidRPr="008F40F5">
              <w:rPr>
                <w:i/>
                <w:szCs w:val="26"/>
              </w:rPr>
              <w:t>x</w:t>
            </w:r>
            <w:r w:rsidRPr="008F40F5">
              <w:rPr>
                <w:szCs w:val="26"/>
              </w:rPr>
              <w:t xml:space="preserve"> увести з консолі. Результат вивести на консоль. </w:t>
            </w:r>
          </w:p>
          <w:p w:rsidR="00C6300C" w:rsidRPr="008F40F5" w:rsidRDefault="00C6300C" w:rsidP="00141EB9">
            <w:pPr>
              <w:pStyle w:val="a"/>
              <w:numPr>
                <w:ilvl w:val="0"/>
                <w:numId w:val="1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C6300C" w:rsidRPr="008F40F5" w:rsidRDefault="00C6300C" w:rsidP="006D0841">
            <w:pPr>
              <w:pStyle w:val="a"/>
              <w:numPr>
                <w:ilvl w:val="0"/>
                <w:numId w:val="0"/>
              </w:numPr>
              <w:ind w:left="346"/>
              <w:jc w:val="center"/>
              <w:rPr>
                <w:szCs w:val="26"/>
                <w:lang w:val="ru-RU"/>
              </w:rPr>
            </w:pPr>
            <w:r w:rsidRPr="008F40F5">
              <w:rPr>
                <w:position w:val="-12"/>
                <w:szCs w:val="26"/>
              </w:rPr>
              <w:object w:dxaOrig="2320" w:dyaOrig="380">
                <v:shape id="_x0000_i1052" type="#_x0000_t75" style="width:156pt;height:26.25pt" o:ole="">
                  <v:imagedata r:id="rId17" o:title=""/>
                </v:shape>
                <o:OLEObject Type="Embed" ProgID="Equation.3" ShapeID="_x0000_i1052" DrawAspect="Content" ObjectID="_1674280674" r:id="rId18"/>
              </w:object>
            </w:r>
          </w:p>
          <w:p w:rsidR="00C6300C" w:rsidRPr="008F40F5" w:rsidRDefault="00C6300C" w:rsidP="00141EB9">
            <w:pPr>
              <w:pStyle w:val="a"/>
              <w:numPr>
                <w:ilvl w:val="0"/>
                <w:numId w:val="1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 xml:space="preserve">Обчислити значення функції в точці </w:t>
            </w:r>
            <w:r w:rsidRPr="008F40F5">
              <w:rPr>
                <w:i/>
                <w:szCs w:val="26"/>
              </w:rPr>
              <w:t>х</w:t>
            </w:r>
            <w:r w:rsidRPr="008F40F5">
              <w:rPr>
                <w:szCs w:val="26"/>
              </w:rPr>
              <w:t>, значення якої ввести з консолі:</w:t>
            </w:r>
          </w:p>
          <w:p w:rsidR="00C6300C" w:rsidRPr="008F40F5" w:rsidRDefault="00C6300C" w:rsidP="006D0841">
            <w:pPr>
              <w:pStyle w:val="a"/>
              <w:numPr>
                <w:ilvl w:val="0"/>
                <w:numId w:val="0"/>
              </w:numPr>
              <w:ind w:left="346"/>
              <w:jc w:val="center"/>
              <w:rPr>
                <w:szCs w:val="26"/>
              </w:rPr>
            </w:pPr>
            <w:r w:rsidRPr="008F40F5">
              <w:rPr>
                <w:position w:val="-42"/>
                <w:szCs w:val="26"/>
              </w:rPr>
              <w:object w:dxaOrig="1939" w:dyaOrig="940">
                <v:shape id="_x0000_i1053" type="#_x0000_t75" style="width:115.5pt;height:55.5pt" o:ole="">
                  <v:imagedata r:id="rId19" o:title=""/>
                </v:shape>
                <o:OLEObject Type="Embed" ProgID="Equation.3" ShapeID="_x0000_i1053" DrawAspect="Content" ObjectID="_1674280675" r:id="rId20"/>
              </w:object>
            </w:r>
          </w:p>
          <w:p w:rsidR="00C6300C" w:rsidRPr="008F40F5" w:rsidRDefault="00C6300C" w:rsidP="00141EB9">
            <w:pPr>
              <w:pStyle w:val="a"/>
              <w:numPr>
                <w:ilvl w:val="0"/>
                <w:numId w:val="2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 xml:space="preserve">Написати </w:t>
            </w:r>
            <w:r w:rsidR="008F40F5" w:rsidRPr="008F40F5">
              <w:rPr>
                <w:szCs w:val="26"/>
              </w:rPr>
              <w:t>функцію</w:t>
            </w:r>
            <w:r w:rsidRPr="008F40F5">
              <w:rPr>
                <w:szCs w:val="26"/>
              </w:rPr>
              <w:t>, яка в залежності від порядкового номера дня тижня (1,2,...7) виводить на екран його назву (понеділок,...)</w:t>
            </w:r>
          </w:p>
          <w:p w:rsidR="00C6300C" w:rsidRPr="008F40F5" w:rsidRDefault="00C6300C" w:rsidP="00141EB9">
            <w:pPr>
              <w:pStyle w:val="a"/>
              <w:numPr>
                <w:ilvl w:val="0"/>
                <w:numId w:val="2"/>
              </w:numPr>
              <w:ind w:left="346"/>
              <w:rPr>
                <w:szCs w:val="26"/>
                <w:lang w:val="ru-RU"/>
              </w:rPr>
            </w:pPr>
            <w:r w:rsidRPr="008F40F5">
              <w:rPr>
                <w:szCs w:val="26"/>
              </w:rPr>
              <w:t>Обчислити суму чисел в заданому у функції діапазоні. Значення чисел вводити з консолі. Якщо значення, що вводиться, виходить за межі заданого діапазону, вивести повідомлення про помилку і повторити введення. Не застосовувати масиви.</w:t>
            </w:r>
          </w:p>
        </w:tc>
      </w:tr>
      <w:tr w:rsidR="002A7F69" w:rsidRPr="00592246" w:rsidTr="008F40F5">
        <w:tc>
          <w:tcPr>
            <w:tcW w:w="1134" w:type="dxa"/>
          </w:tcPr>
          <w:p w:rsidR="002A7F69" w:rsidRPr="00592246" w:rsidRDefault="002A7F69" w:rsidP="00141EB9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2A7F69" w:rsidRPr="008F40F5" w:rsidRDefault="002A7F69" w:rsidP="002A7F69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2A7F69" w:rsidRPr="008F40F5" w:rsidRDefault="002A7F69" w:rsidP="00141EB9">
            <w:pPr>
              <w:pStyle w:val="a"/>
              <w:numPr>
                <w:ilvl w:val="0"/>
                <w:numId w:val="4"/>
              </w:numPr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 w:rsidR="0098627F"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2A7F69" w:rsidRPr="008F40F5" w:rsidRDefault="002A7F69" w:rsidP="00141EB9">
            <w:pPr>
              <w:pStyle w:val="a"/>
              <w:numPr>
                <w:ilvl w:val="0"/>
                <w:numId w:val="4"/>
              </w:numPr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 xml:space="preserve">Обчислення значення поліному </w:t>
            </w:r>
            <w:r w:rsidRPr="00592246">
              <w:rPr>
                <w:lang w:val="en-US"/>
              </w:rPr>
              <w:t>p</w:t>
            </w:r>
            <w:r w:rsidRPr="00592246">
              <w:t>=</w:t>
            </w:r>
            <w:r w:rsidRPr="00592246">
              <w:rPr>
                <w:lang w:val="ru-RU"/>
              </w:rPr>
              <w:t>23,5</w:t>
            </w:r>
            <w:r w:rsidRPr="00592246">
              <w:t>*</w:t>
            </w:r>
            <w:r w:rsidRPr="00592246">
              <w:rPr>
                <w:lang w:val="en-US"/>
              </w:rPr>
              <w:t>x</w:t>
            </w:r>
            <w:r w:rsidRPr="00592246">
              <w:t>^5</w:t>
            </w:r>
            <w:r w:rsidRPr="00592246">
              <w:rPr>
                <w:lang w:val="ru-RU"/>
              </w:rPr>
              <w:t xml:space="preserve"> + 30</w:t>
            </w:r>
            <w:r w:rsidRPr="00592246">
              <w:t>*</w:t>
            </w:r>
            <w:r w:rsidRPr="00592246">
              <w:rPr>
                <w:lang w:val="en-US"/>
              </w:rPr>
              <w:t>x</w:t>
            </w:r>
            <w:r w:rsidRPr="00592246">
              <w:t>^4+</w:t>
            </w:r>
            <w:r w:rsidRPr="00592246">
              <w:rPr>
                <w:lang w:val="ru-RU"/>
              </w:rPr>
              <w:t>10</w:t>
            </w:r>
            <w:r w:rsidRPr="00592246">
              <w:t>*</w:t>
            </w:r>
            <w:r w:rsidRPr="00592246">
              <w:rPr>
                <w:lang w:val="en-US"/>
              </w:rPr>
              <w:t>x</w:t>
            </w:r>
            <w:r w:rsidRPr="00592246">
              <w:t>+</w:t>
            </w:r>
            <w:r w:rsidRPr="00592246">
              <w:rPr>
                <w:lang w:val="ru-RU"/>
              </w:rPr>
              <w:t>87,3</w:t>
            </w:r>
            <w:r w:rsidRPr="00592246">
              <w:t xml:space="preserve">. </w:t>
            </w:r>
            <w:r w:rsidRPr="00592246">
              <w:rPr>
                <w:lang w:val="ru-RU"/>
              </w:rPr>
              <w:t xml:space="preserve"> </w:t>
            </w:r>
            <w:r w:rsidRPr="008F40F5">
              <w:rPr>
                <w:szCs w:val="26"/>
              </w:rPr>
              <w:t xml:space="preserve">Значення </w:t>
            </w:r>
            <w:r w:rsidRPr="008F40F5">
              <w:rPr>
                <w:i/>
                <w:szCs w:val="26"/>
              </w:rPr>
              <w:t>a, b, c, d</w:t>
            </w:r>
            <w:r w:rsidRPr="008F40F5">
              <w:rPr>
                <w:szCs w:val="26"/>
              </w:rPr>
              <w:t xml:space="preserve"> – дійсні числа, які слід ініціалізувати у функції, значення змінної </w:t>
            </w:r>
            <w:r w:rsidRPr="008F40F5">
              <w:rPr>
                <w:i/>
                <w:szCs w:val="26"/>
              </w:rPr>
              <w:t>x</w:t>
            </w:r>
            <w:r w:rsidRPr="008F40F5">
              <w:rPr>
                <w:szCs w:val="26"/>
              </w:rPr>
              <w:t xml:space="preserve"> увести з консолі. Результат вивести на консоль. </w:t>
            </w:r>
          </w:p>
          <w:p w:rsidR="002A7F69" w:rsidRPr="008F40F5" w:rsidRDefault="002A7F69" w:rsidP="00141EB9">
            <w:pPr>
              <w:pStyle w:val="a"/>
              <w:numPr>
                <w:ilvl w:val="0"/>
                <w:numId w:val="4"/>
              </w:numPr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2A7F69" w:rsidRPr="008F40F5" w:rsidRDefault="002D1256" w:rsidP="002A7F69">
            <w:pPr>
              <w:pStyle w:val="a"/>
              <w:numPr>
                <w:ilvl w:val="0"/>
                <w:numId w:val="0"/>
              </w:numPr>
              <w:ind w:left="99"/>
              <w:jc w:val="center"/>
              <w:rPr>
                <w:szCs w:val="26"/>
                <w:lang w:val="ru-RU"/>
              </w:rPr>
            </w:pPr>
            <w:r w:rsidRPr="002D1256">
              <w:rPr>
                <w:position w:val="-10"/>
                <w:szCs w:val="26"/>
              </w:rPr>
              <w:object w:dxaOrig="2260" w:dyaOrig="340">
                <v:shape id="_x0000_i1028" type="#_x0000_t75" style="width:152.25pt;height:23.25pt" o:ole="">
                  <v:imagedata r:id="rId21" o:title=""/>
                </v:shape>
                <o:OLEObject Type="Embed" ProgID="Equation.3" ShapeID="_x0000_i1028" DrawAspect="Content" ObjectID="_1674280676" r:id="rId22"/>
              </w:object>
            </w:r>
          </w:p>
          <w:p w:rsidR="002A7F69" w:rsidRPr="008F40F5" w:rsidRDefault="002A7F69" w:rsidP="00141EB9">
            <w:pPr>
              <w:pStyle w:val="a"/>
              <w:numPr>
                <w:ilvl w:val="0"/>
                <w:numId w:val="4"/>
              </w:numPr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 xml:space="preserve">Обчислити значення функції в точці </w:t>
            </w:r>
            <w:r w:rsidRPr="008F40F5">
              <w:rPr>
                <w:i/>
                <w:szCs w:val="26"/>
              </w:rPr>
              <w:t>х</w:t>
            </w:r>
            <w:r w:rsidRPr="008F40F5">
              <w:rPr>
                <w:szCs w:val="26"/>
              </w:rPr>
              <w:t>, значення якої ввести з консолі:</w:t>
            </w:r>
          </w:p>
          <w:p w:rsidR="002A7F69" w:rsidRPr="008F40F5" w:rsidRDefault="005555EF" w:rsidP="002A7F69">
            <w:pPr>
              <w:pStyle w:val="a"/>
              <w:numPr>
                <w:ilvl w:val="0"/>
                <w:numId w:val="0"/>
              </w:numPr>
              <w:ind w:left="99"/>
              <w:jc w:val="center"/>
              <w:rPr>
                <w:szCs w:val="26"/>
              </w:rPr>
            </w:pPr>
            <w:r w:rsidRPr="005555EF">
              <w:rPr>
                <w:position w:val="-40"/>
                <w:szCs w:val="26"/>
              </w:rPr>
              <w:object w:dxaOrig="2060" w:dyaOrig="900">
                <v:shape id="_x0000_i1046" type="#_x0000_t75" style="width:123pt;height:53.25pt" o:ole="">
                  <v:imagedata r:id="rId23" o:title=""/>
                </v:shape>
                <o:OLEObject Type="Embed" ProgID="Equation.3" ShapeID="_x0000_i1046" DrawAspect="Content" ObjectID="_1674280677" r:id="rId24"/>
              </w:object>
            </w:r>
          </w:p>
          <w:p w:rsidR="00E53C50" w:rsidRPr="00E53C50" w:rsidRDefault="00E53C50" w:rsidP="00141EB9">
            <w:pPr>
              <w:pStyle w:val="a"/>
              <w:numPr>
                <w:ilvl w:val="0"/>
                <w:numId w:val="4"/>
              </w:numPr>
              <w:ind w:left="459"/>
              <w:rPr>
                <w:szCs w:val="26"/>
              </w:rPr>
            </w:pPr>
            <w:r w:rsidRPr="00E53C50">
              <w:rPr>
                <w:szCs w:val="26"/>
              </w:rPr>
              <w:t>Написати функцію, яка в залежності від порядкового номера місяця (1,2,...12) виводить на екран пору року (зима, весна....)</w:t>
            </w:r>
          </w:p>
          <w:p w:rsidR="00E53C50" w:rsidRPr="00E53C50" w:rsidRDefault="00E53C50" w:rsidP="00141EB9">
            <w:pPr>
              <w:pStyle w:val="a"/>
              <w:numPr>
                <w:ilvl w:val="0"/>
                <w:numId w:val="4"/>
              </w:numPr>
              <w:ind w:left="459"/>
              <w:rPr>
                <w:szCs w:val="26"/>
                <w:lang w:val="ru-RU"/>
              </w:rPr>
            </w:pPr>
            <w:r>
              <w:t>Дано натуральне число n. Обчислити</w:t>
            </w:r>
          </w:p>
          <w:p w:rsidR="00E53C50" w:rsidRDefault="00E53C50" w:rsidP="00BE3F26">
            <w:pPr>
              <w:pStyle w:val="a"/>
              <w:numPr>
                <w:ilvl w:val="0"/>
                <w:numId w:val="0"/>
              </w:numPr>
              <w:ind w:left="459"/>
              <w:rPr>
                <w:position w:val="-12"/>
                <w:lang w:val="en-US"/>
              </w:rPr>
            </w:pPr>
            <w:r w:rsidRPr="00244702">
              <w:rPr>
                <w:position w:val="-28"/>
              </w:rPr>
              <w:object w:dxaOrig="1280" w:dyaOrig="680">
                <v:shape id="_x0000_i1029" type="#_x0000_t75" style="width:63.75pt;height:33.75pt" o:ole="">
                  <v:imagedata r:id="rId25" o:title=""/>
                </v:shape>
                <o:OLEObject Type="Embed" ProgID="Equation.DSMT4" ShapeID="_x0000_i1029" DrawAspect="Content" ObjectID="_1674280678" r:id="rId26"/>
              </w:object>
            </w:r>
            <w:r>
              <w:rPr>
                <w:szCs w:val="26"/>
              </w:rPr>
              <w:t xml:space="preserve">, </w:t>
            </w:r>
            <w:r w:rsidRPr="00244702">
              <w:rPr>
                <w:position w:val="-12"/>
                <w:lang w:val="en-US"/>
              </w:rPr>
              <w:object w:dxaOrig="5679" w:dyaOrig="360">
                <v:shape id="_x0000_i1030" type="#_x0000_t75" style="width:284.25pt;height:18pt" o:ole="">
                  <v:imagedata r:id="rId27" o:title=""/>
                </v:shape>
                <o:OLEObject Type="Embed" ProgID="Equation.DSMT4" ShapeID="_x0000_i1030" DrawAspect="Content" ObjectID="_1674280679" r:id="rId28"/>
              </w:object>
            </w:r>
          </w:p>
          <w:p w:rsidR="00E53C50" w:rsidRPr="008F40F5" w:rsidRDefault="00E53C50" w:rsidP="00E53C50">
            <w:pPr>
              <w:pStyle w:val="a"/>
              <w:numPr>
                <w:ilvl w:val="0"/>
                <w:numId w:val="0"/>
              </w:numPr>
              <w:ind w:left="459"/>
              <w:rPr>
                <w:szCs w:val="26"/>
                <w:lang w:val="ru-RU"/>
              </w:rPr>
            </w:pPr>
          </w:p>
        </w:tc>
      </w:tr>
      <w:tr w:rsidR="00E53C50" w:rsidRPr="00592246" w:rsidTr="008F40F5">
        <w:tc>
          <w:tcPr>
            <w:tcW w:w="1134" w:type="dxa"/>
          </w:tcPr>
          <w:p w:rsidR="00E53C50" w:rsidRPr="00592246" w:rsidRDefault="00E53C50" w:rsidP="00141EB9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E53C50" w:rsidRPr="008F40F5" w:rsidRDefault="00E53C50" w:rsidP="00E53C50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E53C50" w:rsidRPr="008F40F5" w:rsidRDefault="00E53C50" w:rsidP="00141EB9">
            <w:pPr>
              <w:pStyle w:val="a"/>
              <w:numPr>
                <w:ilvl w:val="0"/>
                <w:numId w:val="5"/>
              </w:numPr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 w:rsidR="0098627F"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E53C50" w:rsidRPr="008F40F5" w:rsidRDefault="00E53C50" w:rsidP="00141EB9">
            <w:pPr>
              <w:pStyle w:val="a"/>
              <w:numPr>
                <w:ilvl w:val="0"/>
                <w:numId w:val="5"/>
              </w:numPr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 xml:space="preserve">Обчислення значення поліному </w:t>
            </w:r>
            <w:r w:rsidR="00691636" w:rsidRPr="00592246">
              <w:rPr>
                <w:lang w:val="en-US"/>
              </w:rPr>
              <w:t>p</w:t>
            </w:r>
            <w:r w:rsidR="00691636">
              <w:t xml:space="preserve"> </w:t>
            </w:r>
            <w:r w:rsidR="00691636" w:rsidRPr="00592246">
              <w:t>=</w:t>
            </w:r>
            <w:r w:rsidR="00691636">
              <w:t xml:space="preserve"> </w:t>
            </w:r>
            <w:r w:rsidR="00691636" w:rsidRPr="00592246">
              <w:rPr>
                <w:lang w:val="ru-RU"/>
              </w:rPr>
              <w:t>3,5</w:t>
            </w:r>
            <w:r w:rsidR="00691636" w:rsidRPr="00592246">
              <w:t>*</w:t>
            </w:r>
            <w:r w:rsidR="00691636" w:rsidRPr="00592246">
              <w:rPr>
                <w:lang w:val="en-US"/>
              </w:rPr>
              <w:t>x</w:t>
            </w:r>
            <w:r w:rsidR="00691636" w:rsidRPr="00592246">
              <w:t>^</w:t>
            </w:r>
            <w:r w:rsidR="00691636" w:rsidRPr="00592246">
              <w:rPr>
                <w:lang w:val="ru-RU"/>
              </w:rPr>
              <w:t>4 + 3</w:t>
            </w:r>
            <w:r w:rsidR="00691636" w:rsidRPr="00592246">
              <w:t>*</w:t>
            </w:r>
            <w:r w:rsidR="00691636" w:rsidRPr="00592246">
              <w:rPr>
                <w:lang w:val="en-US"/>
              </w:rPr>
              <w:t>x</w:t>
            </w:r>
            <w:r w:rsidR="00691636" w:rsidRPr="00592246">
              <w:t>^</w:t>
            </w:r>
            <w:r w:rsidR="00691636" w:rsidRPr="00592246">
              <w:rPr>
                <w:lang w:val="ru-RU"/>
              </w:rPr>
              <w:t>3</w:t>
            </w:r>
            <w:r w:rsidR="00691636" w:rsidRPr="00592246">
              <w:t>+</w:t>
            </w:r>
            <w:r w:rsidR="00691636" w:rsidRPr="00592246">
              <w:rPr>
                <w:lang w:val="ru-RU"/>
              </w:rPr>
              <w:t>10</w:t>
            </w:r>
            <w:r w:rsidR="00691636" w:rsidRPr="00592246">
              <w:t>*</w:t>
            </w:r>
            <w:r w:rsidR="00691636" w:rsidRPr="00592246">
              <w:rPr>
                <w:lang w:val="en-US"/>
              </w:rPr>
              <w:t>x</w:t>
            </w:r>
            <w:r w:rsidR="00691636" w:rsidRPr="00592246">
              <w:rPr>
                <w:lang w:val="ru-RU"/>
              </w:rPr>
              <w:t>^2</w:t>
            </w:r>
            <w:r w:rsidR="00691636" w:rsidRPr="00592246">
              <w:t>+</w:t>
            </w:r>
            <w:r w:rsidR="00691636" w:rsidRPr="00592246">
              <w:rPr>
                <w:lang w:val="ru-RU"/>
              </w:rPr>
              <w:t>8,3</w:t>
            </w:r>
            <w:r w:rsidR="00691636" w:rsidRPr="00592246">
              <w:t>.</w:t>
            </w:r>
            <w:r w:rsidRPr="00592246">
              <w:t xml:space="preserve"> </w:t>
            </w:r>
            <w:r w:rsidRPr="00592246">
              <w:rPr>
                <w:lang w:val="ru-RU"/>
              </w:rPr>
              <w:t xml:space="preserve"> </w:t>
            </w:r>
            <w:r w:rsidRPr="008F40F5">
              <w:rPr>
                <w:szCs w:val="26"/>
              </w:rPr>
              <w:t xml:space="preserve">Значення </w:t>
            </w:r>
            <w:r w:rsidRPr="008F40F5">
              <w:rPr>
                <w:i/>
                <w:szCs w:val="26"/>
              </w:rPr>
              <w:t>a, b, c, d</w:t>
            </w:r>
            <w:r w:rsidRPr="008F40F5">
              <w:rPr>
                <w:szCs w:val="26"/>
              </w:rPr>
              <w:t xml:space="preserve"> – дійсні числа, які слід ініціалізувати у функції, значення змінної </w:t>
            </w:r>
            <w:r w:rsidRPr="008F40F5">
              <w:rPr>
                <w:i/>
                <w:szCs w:val="26"/>
              </w:rPr>
              <w:t>x</w:t>
            </w:r>
            <w:r w:rsidRPr="008F40F5">
              <w:rPr>
                <w:szCs w:val="26"/>
              </w:rPr>
              <w:t xml:space="preserve"> увести з консолі. Результат вивести на консоль. </w:t>
            </w:r>
          </w:p>
          <w:p w:rsidR="00E53C50" w:rsidRPr="008F40F5" w:rsidRDefault="00E53C50" w:rsidP="00141EB9">
            <w:pPr>
              <w:pStyle w:val="a"/>
              <w:numPr>
                <w:ilvl w:val="0"/>
                <w:numId w:val="5"/>
              </w:numPr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E53C50" w:rsidRPr="008F40F5" w:rsidRDefault="008F4173" w:rsidP="00691636">
            <w:pPr>
              <w:pStyle w:val="a"/>
              <w:numPr>
                <w:ilvl w:val="0"/>
                <w:numId w:val="0"/>
              </w:numPr>
              <w:ind w:left="99"/>
              <w:jc w:val="center"/>
              <w:rPr>
                <w:szCs w:val="26"/>
                <w:lang w:val="ru-RU"/>
              </w:rPr>
            </w:pPr>
            <w:r w:rsidRPr="008F4173">
              <w:rPr>
                <w:position w:val="-12"/>
                <w:szCs w:val="26"/>
              </w:rPr>
              <w:object w:dxaOrig="3300" w:dyaOrig="380">
                <v:shape id="_x0000_i1031" type="#_x0000_t75" style="width:222pt;height:26.25pt" o:ole="">
                  <v:imagedata r:id="rId29" o:title=""/>
                </v:shape>
                <o:OLEObject Type="Embed" ProgID="Equation.3" ShapeID="_x0000_i1031" DrawAspect="Content" ObjectID="_1674280680" r:id="rId30"/>
              </w:object>
            </w:r>
          </w:p>
          <w:p w:rsidR="00E53C50" w:rsidRPr="008F40F5" w:rsidRDefault="00E53C50" w:rsidP="00141EB9">
            <w:pPr>
              <w:pStyle w:val="a"/>
              <w:numPr>
                <w:ilvl w:val="0"/>
                <w:numId w:val="5"/>
              </w:numPr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 xml:space="preserve">Обчислити значення функції в точці </w:t>
            </w:r>
            <w:r w:rsidRPr="008F40F5">
              <w:rPr>
                <w:i/>
                <w:szCs w:val="26"/>
              </w:rPr>
              <w:t>х</w:t>
            </w:r>
            <w:r w:rsidRPr="008F40F5">
              <w:rPr>
                <w:szCs w:val="26"/>
              </w:rPr>
              <w:t>, значення якої ввести з консолі:</w:t>
            </w:r>
          </w:p>
          <w:p w:rsidR="00E53C50" w:rsidRPr="008F40F5" w:rsidRDefault="00984499" w:rsidP="00691636">
            <w:pPr>
              <w:pStyle w:val="a"/>
              <w:numPr>
                <w:ilvl w:val="0"/>
                <w:numId w:val="0"/>
              </w:numPr>
              <w:ind w:left="99"/>
              <w:jc w:val="center"/>
              <w:rPr>
                <w:szCs w:val="26"/>
              </w:rPr>
            </w:pPr>
            <w:r w:rsidRPr="00984499">
              <w:rPr>
                <w:position w:val="-38"/>
                <w:szCs w:val="26"/>
              </w:rPr>
              <w:object w:dxaOrig="2160" w:dyaOrig="859">
                <v:shape id="_x0000_i1032" type="#_x0000_t75" style="width:129pt;height:51pt" o:ole="">
                  <v:imagedata r:id="rId31" o:title=""/>
                </v:shape>
                <o:OLEObject Type="Embed" ProgID="Equation.3" ShapeID="_x0000_i1032" DrawAspect="Content" ObjectID="_1674280681" r:id="rId32"/>
              </w:object>
            </w:r>
          </w:p>
          <w:p w:rsidR="00E53C50" w:rsidRDefault="00E53C50" w:rsidP="00141EB9">
            <w:pPr>
              <w:pStyle w:val="a"/>
              <w:numPr>
                <w:ilvl w:val="0"/>
                <w:numId w:val="5"/>
              </w:numPr>
              <w:ind w:left="459"/>
              <w:rPr>
                <w:szCs w:val="26"/>
              </w:rPr>
            </w:pPr>
            <w:r w:rsidRPr="00E53C50">
              <w:rPr>
                <w:szCs w:val="26"/>
              </w:rPr>
              <w:t xml:space="preserve">Написати функцію, яка в залежності від </w:t>
            </w:r>
            <w:r w:rsidR="00984499">
              <w:rPr>
                <w:color w:val="000000"/>
                <w:sz w:val="27"/>
                <w:szCs w:val="27"/>
              </w:rPr>
              <w:t>одиниці виміру часу</w:t>
            </w:r>
            <w:r w:rsidR="00984499" w:rsidRPr="00E53C50">
              <w:rPr>
                <w:szCs w:val="26"/>
              </w:rPr>
              <w:t xml:space="preserve"> </w:t>
            </w:r>
            <w:r w:rsidRPr="00E53C50">
              <w:rPr>
                <w:szCs w:val="26"/>
              </w:rPr>
              <w:t>(1,2,...</w:t>
            </w:r>
            <w:r w:rsidR="00984499">
              <w:rPr>
                <w:szCs w:val="26"/>
              </w:rPr>
              <w:t>24</w:t>
            </w:r>
            <w:r w:rsidRPr="00E53C50">
              <w:rPr>
                <w:szCs w:val="26"/>
              </w:rPr>
              <w:t xml:space="preserve">) виводить на екран </w:t>
            </w:r>
            <w:r w:rsidR="00984499">
              <w:rPr>
                <w:color w:val="000000"/>
                <w:sz w:val="27"/>
                <w:szCs w:val="27"/>
              </w:rPr>
              <w:t>частини доби</w:t>
            </w:r>
            <w:r w:rsidR="00984499" w:rsidRPr="00E53C50">
              <w:rPr>
                <w:szCs w:val="26"/>
              </w:rPr>
              <w:t xml:space="preserve"> </w:t>
            </w:r>
            <w:r w:rsidRPr="00E53C50">
              <w:rPr>
                <w:szCs w:val="26"/>
              </w:rPr>
              <w:t>(</w:t>
            </w:r>
            <w:r w:rsidR="00984499">
              <w:rPr>
                <w:szCs w:val="26"/>
              </w:rPr>
              <w:t>ранок</w:t>
            </w:r>
            <w:r w:rsidRPr="00E53C50">
              <w:rPr>
                <w:szCs w:val="26"/>
              </w:rPr>
              <w:t xml:space="preserve">, </w:t>
            </w:r>
            <w:r w:rsidR="00984499">
              <w:rPr>
                <w:szCs w:val="26"/>
              </w:rPr>
              <w:t>день,</w:t>
            </w:r>
            <w:r w:rsidRPr="00E53C50">
              <w:rPr>
                <w:szCs w:val="26"/>
              </w:rPr>
              <w:t>....)</w:t>
            </w:r>
          </w:p>
          <w:p w:rsidR="00984499" w:rsidRPr="00E53C50" w:rsidRDefault="00984499" w:rsidP="00141EB9">
            <w:pPr>
              <w:pStyle w:val="a"/>
              <w:numPr>
                <w:ilvl w:val="0"/>
                <w:numId w:val="5"/>
              </w:numPr>
              <w:ind w:left="459"/>
              <w:rPr>
                <w:szCs w:val="26"/>
              </w:rPr>
            </w:pPr>
            <w:r>
              <w:t xml:space="preserve">Задати з консолі оцінки студента </w:t>
            </w:r>
            <w:r w:rsidR="00BE3F26">
              <w:t>з</w:t>
            </w:r>
            <w:r>
              <w:t xml:space="preserve"> 10 дисциплін. Обчислити загальну суму балів, найгіршу і найкращу оцінку. Не використовувати масиви.</w:t>
            </w:r>
          </w:p>
          <w:p w:rsidR="00E53C50" w:rsidRPr="008F40F5" w:rsidRDefault="00E53C50" w:rsidP="00691636">
            <w:pPr>
              <w:pStyle w:val="a"/>
              <w:numPr>
                <w:ilvl w:val="0"/>
                <w:numId w:val="0"/>
              </w:numPr>
              <w:ind w:left="99"/>
              <w:rPr>
                <w:szCs w:val="26"/>
                <w:lang w:val="ru-RU"/>
              </w:rPr>
            </w:pPr>
          </w:p>
        </w:tc>
      </w:tr>
      <w:tr w:rsidR="00987B86" w:rsidRPr="00592246" w:rsidTr="008F40F5">
        <w:tc>
          <w:tcPr>
            <w:tcW w:w="1134" w:type="dxa"/>
          </w:tcPr>
          <w:p w:rsidR="00987B86" w:rsidRPr="00592246" w:rsidRDefault="00987B86" w:rsidP="00141EB9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  <w:p w:rsidR="00987B86" w:rsidRPr="00592246" w:rsidRDefault="00987B86" w:rsidP="00BE3F26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987B86" w:rsidRPr="008F40F5" w:rsidRDefault="00987B86" w:rsidP="00987B86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987B86" w:rsidRPr="008F40F5" w:rsidRDefault="00987B86" w:rsidP="00141EB9">
            <w:pPr>
              <w:pStyle w:val="a"/>
              <w:numPr>
                <w:ilvl w:val="0"/>
                <w:numId w:val="6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 w:rsidR="0098627F"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987B86" w:rsidRPr="008F40F5" w:rsidRDefault="00113BDC" w:rsidP="00141EB9">
            <w:pPr>
              <w:pStyle w:val="a"/>
              <w:numPr>
                <w:ilvl w:val="0"/>
                <w:numId w:val="6"/>
              </w:numPr>
              <w:ind w:left="346"/>
              <w:rPr>
                <w:szCs w:val="26"/>
              </w:rPr>
            </w:pPr>
            <w:r w:rsidRPr="00592246">
              <w:t>Обчислити площу прямокутника за заданими сторонами</w:t>
            </w:r>
            <w:r w:rsidR="00987B86" w:rsidRPr="008F40F5">
              <w:rPr>
                <w:szCs w:val="26"/>
              </w:rPr>
              <w:t xml:space="preserve">. Результат вивести на консоль. </w:t>
            </w:r>
          </w:p>
          <w:p w:rsidR="00987B86" w:rsidRPr="008F40F5" w:rsidRDefault="00987B86" w:rsidP="00141EB9">
            <w:pPr>
              <w:pStyle w:val="a"/>
              <w:numPr>
                <w:ilvl w:val="0"/>
                <w:numId w:val="6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987B86" w:rsidRPr="008F40F5" w:rsidRDefault="00FE01DC" w:rsidP="006D0841">
            <w:pPr>
              <w:pStyle w:val="a"/>
              <w:numPr>
                <w:ilvl w:val="0"/>
                <w:numId w:val="0"/>
              </w:numPr>
              <w:ind w:left="346"/>
              <w:jc w:val="center"/>
              <w:rPr>
                <w:szCs w:val="26"/>
                <w:lang w:val="ru-RU"/>
              </w:rPr>
            </w:pPr>
            <w:r w:rsidRPr="003F0FBC">
              <w:rPr>
                <w:position w:val="-10"/>
                <w:szCs w:val="26"/>
              </w:rPr>
              <w:object w:dxaOrig="3000" w:dyaOrig="400">
                <v:shape id="_x0000_i1054" type="#_x0000_t75" style="width:201.75pt;height:27pt" o:ole="">
                  <v:imagedata r:id="rId33" o:title=""/>
                </v:shape>
                <o:OLEObject Type="Embed" ProgID="Equation.3" ShapeID="_x0000_i1054" DrawAspect="Content" ObjectID="_1674280682" r:id="rId34"/>
              </w:object>
            </w:r>
          </w:p>
          <w:p w:rsidR="005555EF" w:rsidRPr="008F40F5" w:rsidRDefault="005555EF" w:rsidP="00141EB9">
            <w:pPr>
              <w:pStyle w:val="a"/>
              <w:numPr>
                <w:ilvl w:val="0"/>
                <w:numId w:val="6"/>
              </w:numPr>
              <w:ind w:left="346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5555EF">
              <w:rPr>
                <w:i/>
                <w:szCs w:val="26"/>
              </w:rPr>
              <w:t>a</w:t>
            </w:r>
            <w:r w:rsidRPr="005555EF">
              <w:rPr>
                <w:i/>
                <w:szCs w:val="26"/>
                <w:lang w:val="en-US"/>
              </w:rPr>
              <w:t xml:space="preserve">, </w:t>
            </w:r>
            <w:r w:rsidRPr="005555EF">
              <w:rPr>
                <w:i/>
                <w:szCs w:val="26"/>
              </w:rPr>
              <w:t>b</w:t>
            </w:r>
            <w:r w:rsidRPr="005555EF">
              <w:rPr>
                <w:i/>
                <w:szCs w:val="26"/>
                <w:lang w:val="en-US"/>
              </w:rPr>
              <w:t xml:space="preserve">, </w:t>
            </w:r>
            <w:r w:rsidRPr="005555EF">
              <w:rPr>
                <w:i/>
                <w:szCs w:val="26"/>
              </w:rPr>
              <w:t>x,</w:t>
            </w:r>
            <w:r w:rsidRPr="008F40F5">
              <w:rPr>
                <w:szCs w:val="26"/>
              </w:rPr>
              <w:t xml:space="preserve"> значення як</w:t>
            </w:r>
            <w:r>
              <w:rPr>
                <w:szCs w:val="26"/>
                <w:lang w:val="en-US"/>
              </w:rPr>
              <w:t>их</w:t>
            </w:r>
            <w:r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Pr="008F40F5">
              <w:rPr>
                <w:szCs w:val="26"/>
              </w:rPr>
              <w:t>:</w:t>
            </w:r>
          </w:p>
          <w:p w:rsidR="00987B86" w:rsidRPr="008F40F5" w:rsidRDefault="000D37EB" w:rsidP="006D0841">
            <w:pPr>
              <w:pStyle w:val="a"/>
              <w:numPr>
                <w:ilvl w:val="0"/>
                <w:numId w:val="0"/>
              </w:numPr>
              <w:ind w:left="346"/>
              <w:jc w:val="center"/>
              <w:rPr>
                <w:szCs w:val="26"/>
              </w:rPr>
            </w:pPr>
            <w:r>
              <w:object w:dxaOrig="2220" w:dyaOrig="1455">
                <v:shape id="_x0000_i1055" type="#_x0000_t75" style="width:111pt;height:72.75pt" o:ole="">
                  <v:imagedata r:id="rId35" o:title=""/>
                </v:shape>
                <o:OLEObject Type="Embed" ProgID="PBrush" ShapeID="_x0000_i1055" DrawAspect="Content" ObjectID="_1674280683" r:id="rId36"/>
              </w:object>
            </w:r>
          </w:p>
          <w:p w:rsidR="003F0FBC" w:rsidRPr="003F0FBC" w:rsidRDefault="003F0FBC" w:rsidP="00141EB9">
            <w:pPr>
              <w:pStyle w:val="a"/>
              <w:numPr>
                <w:ilvl w:val="0"/>
                <w:numId w:val="6"/>
              </w:numPr>
              <w:ind w:left="346"/>
              <w:rPr>
                <w:szCs w:val="26"/>
              </w:rPr>
            </w:pPr>
            <w:r w:rsidRPr="003F0FBC">
              <w:rPr>
                <w:szCs w:val="26"/>
              </w:rPr>
              <w:t xml:space="preserve">Написати </w:t>
            </w:r>
            <w:r>
              <w:rPr>
                <w:szCs w:val="26"/>
              </w:rPr>
              <w:t>функцію</w:t>
            </w:r>
            <w:r w:rsidRPr="003F0FBC">
              <w:rPr>
                <w:szCs w:val="26"/>
              </w:rPr>
              <w:t>, яка в залежності від порядкового номера кольору у спектрі (1,2,...7) виводить його назву (</w:t>
            </w:r>
            <w:r>
              <w:rPr>
                <w:szCs w:val="26"/>
              </w:rPr>
              <w:t>червоний, помаранче</w:t>
            </w:r>
            <w:r w:rsidRPr="003F0FBC">
              <w:rPr>
                <w:szCs w:val="26"/>
              </w:rPr>
              <w:t>вий, жовтий, зелений, блакитний, синій, фіолетовий) і код RGB</w:t>
            </w:r>
            <w:r>
              <w:rPr>
                <w:szCs w:val="26"/>
              </w:rPr>
              <w:t>.</w:t>
            </w:r>
          </w:p>
          <w:p w:rsidR="00987B86" w:rsidRPr="00E53C50" w:rsidRDefault="00FE01DC" w:rsidP="00141EB9">
            <w:pPr>
              <w:pStyle w:val="a"/>
              <w:numPr>
                <w:ilvl w:val="0"/>
                <w:numId w:val="6"/>
              </w:numPr>
              <w:ind w:left="346"/>
              <w:rPr>
                <w:szCs w:val="26"/>
              </w:rPr>
            </w:pPr>
            <w:r>
              <w:rPr>
                <w:lang w:val="en-US"/>
              </w:rPr>
              <w:t xml:space="preserve">N </w:t>
            </w:r>
            <w:r w:rsidRPr="00AF55AA">
              <w:t>суд</w:t>
            </w:r>
            <w:r w:rsidR="00AF55AA" w:rsidRPr="00AF55AA">
              <w:t>д</w:t>
            </w:r>
            <w:r w:rsidRPr="00AF55AA">
              <w:t>ів поставили</w:t>
            </w:r>
            <w:r>
              <w:rPr>
                <w:lang w:val="en-US"/>
              </w:rPr>
              <w:t xml:space="preserve"> </w:t>
            </w:r>
            <w:r>
              <w:t xml:space="preserve">різні </w:t>
            </w:r>
            <w:r w:rsidR="00113BDC">
              <w:t>оцінки</w:t>
            </w:r>
            <w:r w:rsidR="00987B86">
              <w:t xml:space="preserve"> </w:t>
            </w:r>
            <w:r>
              <w:t>одному спортсмену.</w:t>
            </w:r>
            <w:r w:rsidR="00113BDC">
              <w:t xml:space="preserve"> </w:t>
            </w:r>
            <w:r w:rsidR="00987B86">
              <w:t xml:space="preserve">Обчислити </w:t>
            </w:r>
            <w:r w:rsidR="003F0FBC">
              <w:t>середн</w:t>
            </w:r>
            <w:r w:rsidR="00AF55AA">
              <w:t>ій</w:t>
            </w:r>
            <w:r w:rsidR="003F0FBC">
              <w:t xml:space="preserve"> </w:t>
            </w:r>
            <w:r w:rsidR="00AF55AA">
              <w:t>бал спортсмена</w:t>
            </w:r>
            <w:r w:rsidR="00987B86">
              <w:t xml:space="preserve">, </w:t>
            </w:r>
            <w:r>
              <w:t xml:space="preserve">видаливши </w:t>
            </w:r>
            <w:r w:rsidR="00987B86">
              <w:t>най</w:t>
            </w:r>
            <w:r>
              <w:t xml:space="preserve">меншу та </w:t>
            </w:r>
            <w:r w:rsidR="00987B86">
              <w:t>най</w:t>
            </w:r>
            <w:r>
              <w:t>вищу</w:t>
            </w:r>
            <w:r w:rsidR="00987B86">
              <w:t xml:space="preserve"> </w:t>
            </w:r>
            <w:r w:rsidR="000D37EB">
              <w:t>суддівські оцінки</w:t>
            </w:r>
            <w:r w:rsidR="00987B86">
              <w:t xml:space="preserve">. </w:t>
            </w:r>
            <w:r w:rsidR="00BE3F26">
              <w:t xml:space="preserve">Оцінки вводити з клавіатури, </w:t>
            </w:r>
            <w:r w:rsidR="00987B86">
              <w:t>Не використову</w:t>
            </w:r>
            <w:r w:rsidR="00BE3F26">
              <w:t>ючи масиви, обраховувати суму введених значень, найменше та найбільші значення</w:t>
            </w:r>
            <w:r w:rsidR="00987B86">
              <w:t>.</w:t>
            </w:r>
          </w:p>
          <w:p w:rsidR="00987B86" w:rsidRPr="008F40F5" w:rsidRDefault="00987B86" w:rsidP="00987B86">
            <w:pPr>
              <w:pStyle w:val="a"/>
              <w:numPr>
                <w:ilvl w:val="0"/>
                <w:numId w:val="0"/>
              </w:numPr>
              <w:ind w:left="99"/>
              <w:rPr>
                <w:szCs w:val="26"/>
                <w:lang w:val="ru-RU"/>
              </w:rPr>
            </w:pPr>
          </w:p>
        </w:tc>
      </w:tr>
      <w:tr w:rsidR="00BE3F26" w:rsidRPr="00592246" w:rsidTr="008F40F5">
        <w:tc>
          <w:tcPr>
            <w:tcW w:w="1134" w:type="dxa"/>
          </w:tcPr>
          <w:p w:rsidR="00BE3F26" w:rsidRPr="00592246" w:rsidRDefault="00BE3F26" w:rsidP="00141EB9">
            <w:pPr>
              <w:numPr>
                <w:ilvl w:val="0"/>
                <w:numId w:val="3"/>
              </w:numPr>
              <w:ind w:left="0" w:firstLine="0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BE3F26" w:rsidRPr="008F40F5" w:rsidRDefault="00BE3F26" w:rsidP="00BE3F26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BE3F26" w:rsidRPr="008F40F5" w:rsidRDefault="00BE3F26" w:rsidP="00141EB9">
            <w:pPr>
              <w:pStyle w:val="a"/>
              <w:numPr>
                <w:ilvl w:val="0"/>
                <w:numId w:val="8"/>
              </w:numPr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 w:rsidR="0098627F"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98627F" w:rsidRDefault="0098627F" w:rsidP="00141EB9">
            <w:pPr>
              <w:pStyle w:val="a"/>
              <w:numPr>
                <w:ilvl w:val="0"/>
                <w:numId w:val="8"/>
              </w:numPr>
              <w:ind w:left="459"/>
              <w:rPr>
                <w:szCs w:val="26"/>
              </w:rPr>
            </w:pPr>
            <w:r>
              <w:rPr>
                <w:color w:val="000000"/>
                <w:sz w:val="27"/>
                <w:szCs w:val="27"/>
              </w:rPr>
              <w:t>Знайти довжини всіх медіан і бісектрис трикутника, якщо значення стор</w:t>
            </w:r>
            <w:r>
              <w:rPr>
                <w:color w:val="000000"/>
                <w:sz w:val="27"/>
                <w:szCs w:val="27"/>
                <w:lang w:val="en-US"/>
              </w:rPr>
              <w:t>і</w:t>
            </w:r>
            <w:r>
              <w:rPr>
                <w:color w:val="000000"/>
                <w:sz w:val="27"/>
                <w:szCs w:val="27"/>
              </w:rPr>
              <w:t>н трикутника введені з клавіатури.</w:t>
            </w:r>
            <w:r w:rsidRPr="008F40F5">
              <w:rPr>
                <w:szCs w:val="26"/>
              </w:rPr>
              <w:t xml:space="preserve"> </w:t>
            </w:r>
          </w:p>
          <w:p w:rsidR="00BE3F26" w:rsidRPr="008F40F5" w:rsidRDefault="00BE3F26" w:rsidP="00141EB9">
            <w:pPr>
              <w:pStyle w:val="a"/>
              <w:numPr>
                <w:ilvl w:val="0"/>
                <w:numId w:val="8"/>
              </w:numPr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BE3F26" w:rsidRPr="008F40F5" w:rsidRDefault="008468C8" w:rsidP="00BE3F26">
            <w:pPr>
              <w:pStyle w:val="a"/>
              <w:numPr>
                <w:ilvl w:val="0"/>
                <w:numId w:val="0"/>
              </w:numPr>
              <w:ind w:left="99"/>
              <w:jc w:val="center"/>
              <w:rPr>
                <w:szCs w:val="26"/>
                <w:lang w:val="ru-RU"/>
              </w:rPr>
            </w:pPr>
            <w:r w:rsidRPr="0098627F">
              <w:rPr>
                <w:position w:val="-22"/>
                <w:szCs w:val="26"/>
              </w:rPr>
              <w:object w:dxaOrig="2760" w:dyaOrig="600" w14:anchorId="46B77963">
                <v:shape id="_x0000_i1034" type="#_x0000_t75" style="width:186pt;height:41.25pt" o:ole="">
                  <v:imagedata r:id="rId37" o:title=""/>
                </v:shape>
                <o:OLEObject Type="Embed" ProgID="Equation.3" ShapeID="_x0000_i1034" DrawAspect="Content" ObjectID="_1674280684" r:id="rId38"/>
              </w:object>
            </w:r>
          </w:p>
          <w:p w:rsidR="00BE3F26" w:rsidRPr="008F40F5" w:rsidRDefault="00BE3F26" w:rsidP="00141EB9">
            <w:pPr>
              <w:pStyle w:val="a"/>
              <w:numPr>
                <w:ilvl w:val="0"/>
                <w:numId w:val="8"/>
              </w:numPr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 xml:space="preserve">Обчислити значення функції в точці </w:t>
            </w:r>
            <w:r w:rsidRPr="008F40F5">
              <w:rPr>
                <w:i/>
                <w:szCs w:val="26"/>
              </w:rPr>
              <w:t>х</w:t>
            </w:r>
            <w:r w:rsidRPr="008F40F5">
              <w:rPr>
                <w:szCs w:val="26"/>
              </w:rPr>
              <w:t>, значення якої ввести з консолі:</w:t>
            </w:r>
          </w:p>
          <w:p w:rsidR="00BE3F26" w:rsidRPr="008F40F5" w:rsidRDefault="008468C8" w:rsidP="00250511">
            <w:pPr>
              <w:pStyle w:val="a"/>
              <w:numPr>
                <w:ilvl w:val="0"/>
                <w:numId w:val="0"/>
              </w:numPr>
              <w:jc w:val="center"/>
              <w:rPr>
                <w:szCs w:val="26"/>
              </w:rPr>
            </w:pPr>
            <w:r>
              <w:object w:dxaOrig="2220" w:dyaOrig="1455">
                <v:shape id="_x0000_i1035" type="#_x0000_t75" style="width:111pt;height:72.75pt" o:ole="">
                  <v:imagedata r:id="rId39" o:title=""/>
                </v:shape>
                <o:OLEObject Type="Embed" ProgID="PBrush" ShapeID="_x0000_i1035" DrawAspect="Content" ObjectID="_1674280685" r:id="rId40"/>
              </w:object>
            </w:r>
          </w:p>
          <w:p w:rsidR="00BE3F26" w:rsidRPr="003F0FBC" w:rsidRDefault="00BE3F26" w:rsidP="00141EB9">
            <w:pPr>
              <w:pStyle w:val="a"/>
              <w:numPr>
                <w:ilvl w:val="0"/>
                <w:numId w:val="8"/>
              </w:numPr>
              <w:ind w:left="459"/>
              <w:rPr>
                <w:szCs w:val="26"/>
              </w:rPr>
            </w:pPr>
            <w:r w:rsidRPr="003F0FBC">
              <w:rPr>
                <w:szCs w:val="26"/>
              </w:rPr>
              <w:t xml:space="preserve">Написати </w:t>
            </w:r>
            <w:r>
              <w:rPr>
                <w:szCs w:val="26"/>
              </w:rPr>
              <w:t>функцію</w:t>
            </w:r>
            <w:r w:rsidRPr="003F0FBC">
              <w:rPr>
                <w:szCs w:val="26"/>
              </w:rPr>
              <w:t xml:space="preserve">, яка </w:t>
            </w:r>
            <w:r w:rsidR="00E80430" w:rsidRPr="003F0FBC">
              <w:rPr>
                <w:szCs w:val="26"/>
              </w:rPr>
              <w:t xml:space="preserve">виводить назву </w:t>
            </w:r>
            <w:r w:rsidR="00E80430">
              <w:rPr>
                <w:szCs w:val="26"/>
              </w:rPr>
              <w:t xml:space="preserve">навчальної дисципліни </w:t>
            </w:r>
            <w:r w:rsidRPr="003F0FBC">
              <w:rPr>
                <w:szCs w:val="26"/>
              </w:rPr>
              <w:t xml:space="preserve">в залежності від </w:t>
            </w:r>
            <w:r w:rsidR="00E80430">
              <w:rPr>
                <w:szCs w:val="26"/>
              </w:rPr>
              <w:t>уподобань студента, що задаються пріоритет</w:t>
            </w:r>
            <w:r w:rsidR="006F00DB">
              <w:rPr>
                <w:szCs w:val="26"/>
                <w:lang w:val="en-US"/>
              </w:rPr>
              <w:t>ом</w:t>
            </w:r>
            <w:r w:rsidR="00E80430" w:rsidRPr="003F0FBC">
              <w:rPr>
                <w:szCs w:val="26"/>
              </w:rPr>
              <w:t xml:space="preserve"> </w:t>
            </w:r>
            <w:r w:rsidRPr="003F0FBC">
              <w:rPr>
                <w:szCs w:val="26"/>
              </w:rPr>
              <w:t>1,2,...</w:t>
            </w:r>
            <w:r w:rsidR="008468C8">
              <w:rPr>
                <w:szCs w:val="26"/>
              </w:rPr>
              <w:t>5</w:t>
            </w:r>
            <w:r w:rsidR="00E80430">
              <w:rPr>
                <w:szCs w:val="26"/>
              </w:rPr>
              <w:t xml:space="preserve"> дисципліни.</w:t>
            </w:r>
          </w:p>
          <w:p w:rsidR="00BE3F26" w:rsidRPr="006F00DB" w:rsidRDefault="006F00DB" w:rsidP="00141EB9">
            <w:pPr>
              <w:pStyle w:val="a"/>
              <w:numPr>
                <w:ilvl w:val="0"/>
                <w:numId w:val="8"/>
              </w:numPr>
              <w:ind w:left="459"/>
              <w:rPr>
                <w:szCs w:val="26"/>
              </w:rPr>
            </w:pPr>
            <w:r w:rsidRPr="00294A4E">
              <w:t xml:space="preserve">Дано натуральне число n і дійсне число x &gt;0. </w:t>
            </w:r>
            <w:r>
              <w:t xml:space="preserve"> Обчислити суму для заданого х:</w:t>
            </w:r>
          </w:p>
          <w:p w:rsidR="006F00DB" w:rsidRPr="00E53C50" w:rsidRDefault="006F00DB" w:rsidP="00250511">
            <w:pPr>
              <w:pStyle w:val="a"/>
              <w:numPr>
                <w:ilvl w:val="0"/>
                <w:numId w:val="0"/>
              </w:numPr>
              <w:ind w:left="99"/>
              <w:jc w:val="center"/>
              <w:rPr>
                <w:szCs w:val="26"/>
              </w:rPr>
            </w:pPr>
            <w:r w:rsidRPr="004A7E68">
              <w:rPr>
                <w:position w:val="-28"/>
                <w:sz w:val="24"/>
                <w:szCs w:val="24"/>
                <w:vertAlign w:val="superscript"/>
              </w:rPr>
              <w:object w:dxaOrig="2340" w:dyaOrig="700">
                <v:shape id="_x0000_i1036" type="#_x0000_t75" style="width:147.75pt;height:44.25pt" o:ole="">
                  <v:imagedata r:id="rId41" o:title=""/>
                </v:shape>
                <o:OLEObject Type="Embed" ProgID="Equation.DSMT4" ShapeID="_x0000_i1036" DrawAspect="Content" ObjectID="_1674280686" r:id="rId42"/>
              </w:object>
            </w:r>
          </w:p>
          <w:p w:rsidR="00BE3F26" w:rsidRPr="008F40F5" w:rsidRDefault="00BE3F26" w:rsidP="00BE3F26">
            <w:pPr>
              <w:pStyle w:val="a"/>
              <w:numPr>
                <w:ilvl w:val="0"/>
                <w:numId w:val="0"/>
              </w:numPr>
              <w:ind w:left="99"/>
              <w:rPr>
                <w:szCs w:val="26"/>
                <w:lang w:val="ru-RU"/>
              </w:rPr>
            </w:pPr>
          </w:p>
        </w:tc>
      </w:tr>
      <w:tr w:rsidR="006F00DB" w:rsidRPr="00592246" w:rsidTr="008F40F5">
        <w:tc>
          <w:tcPr>
            <w:tcW w:w="1134" w:type="dxa"/>
          </w:tcPr>
          <w:p w:rsidR="006F00DB" w:rsidRPr="00592246" w:rsidRDefault="006F00DB" w:rsidP="00141EB9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6F00DB" w:rsidRPr="008F40F5" w:rsidRDefault="006F00DB" w:rsidP="006F00DB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</w:t>
            </w:r>
            <w:r w:rsidRPr="008F40F5">
              <w:rPr>
                <w:sz w:val="26"/>
                <w:szCs w:val="26"/>
              </w:rPr>
              <w:lastRenderedPageBreak/>
              <w:t xml:space="preserve">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6F00DB" w:rsidRPr="008F40F5" w:rsidRDefault="006F00DB" w:rsidP="00141EB9">
            <w:pPr>
              <w:pStyle w:val="a"/>
              <w:numPr>
                <w:ilvl w:val="0"/>
                <w:numId w:val="9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250511" w:rsidRPr="00250511" w:rsidRDefault="00250511" w:rsidP="00141EB9">
            <w:pPr>
              <w:pStyle w:val="a"/>
              <w:numPr>
                <w:ilvl w:val="0"/>
                <w:numId w:val="9"/>
              </w:numPr>
              <w:ind w:left="346"/>
              <w:rPr>
                <w:szCs w:val="26"/>
              </w:rPr>
            </w:pPr>
            <w:r>
              <w:rPr>
                <w:color w:val="000000"/>
                <w:sz w:val="27"/>
                <w:szCs w:val="27"/>
              </w:rPr>
              <w:t xml:space="preserve">Обчислити відстань від точки (x0, y0) до точки (х1, y1), значення координат яких введені з </w:t>
            </w:r>
            <w:r w:rsidR="00925C39">
              <w:rPr>
                <w:color w:val="000000"/>
                <w:sz w:val="27"/>
                <w:szCs w:val="27"/>
              </w:rPr>
              <w:t>консолі</w:t>
            </w:r>
            <w:r>
              <w:rPr>
                <w:color w:val="000000"/>
                <w:sz w:val="27"/>
                <w:szCs w:val="27"/>
              </w:rPr>
              <w:t>.</w:t>
            </w:r>
          </w:p>
          <w:p w:rsidR="006F00DB" w:rsidRPr="008F40F5" w:rsidRDefault="006F00DB" w:rsidP="00141EB9">
            <w:pPr>
              <w:pStyle w:val="a"/>
              <w:numPr>
                <w:ilvl w:val="0"/>
                <w:numId w:val="9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6F00DB" w:rsidRPr="008F40F5" w:rsidRDefault="00250511" w:rsidP="007D1694">
            <w:pPr>
              <w:pStyle w:val="a"/>
              <w:numPr>
                <w:ilvl w:val="0"/>
                <w:numId w:val="0"/>
              </w:numPr>
              <w:ind w:left="346"/>
              <w:jc w:val="center"/>
              <w:rPr>
                <w:szCs w:val="26"/>
                <w:lang w:val="ru-RU"/>
              </w:rPr>
            </w:pPr>
            <w:r w:rsidRPr="00250511">
              <w:rPr>
                <w:position w:val="-30"/>
                <w:szCs w:val="26"/>
              </w:rPr>
              <w:object w:dxaOrig="2420" w:dyaOrig="680">
                <v:shape id="_x0000_i1037" type="#_x0000_t75" style="width:162.75pt;height:46.5pt" o:ole="">
                  <v:imagedata r:id="rId43" o:title=""/>
                </v:shape>
                <o:OLEObject Type="Embed" ProgID="Equation.3" ShapeID="_x0000_i1037" DrawAspect="Content" ObjectID="_1674280687" r:id="rId44"/>
              </w:object>
            </w:r>
          </w:p>
          <w:p w:rsidR="006F00DB" w:rsidRPr="008F40F5" w:rsidRDefault="006F00DB" w:rsidP="00141EB9">
            <w:pPr>
              <w:pStyle w:val="a"/>
              <w:numPr>
                <w:ilvl w:val="0"/>
                <w:numId w:val="9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 xml:space="preserve">Обчислити значення функції в точці </w:t>
            </w:r>
            <w:r w:rsidRPr="008F40F5">
              <w:rPr>
                <w:i/>
                <w:szCs w:val="26"/>
              </w:rPr>
              <w:t>х</w:t>
            </w:r>
            <w:r w:rsidRPr="008F40F5">
              <w:rPr>
                <w:szCs w:val="26"/>
              </w:rPr>
              <w:t>, значення якої ввести з консолі:</w:t>
            </w:r>
          </w:p>
          <w:p w:rsidR="006F00DB" w:rsidRPr="008F40F5" w:rsidRDefault="00250511" w:rsidP="007D1694">
            <w:pPr>
              <w:pStyle w:val="a"/>
              <w:numPr>
                <w:ilvl w:val="0"/>
                <w:numId w:val="0"/>
              </w:numPr>
              <w:ind w:left="346"/>
              <w:jc w:val="center"/>
              <w:rPr>
                <w:szCs w:val="26"/>
              </w:rPr>
            </w:pPr>
            <w:r>
              <w:object w:dxaOrig="2685" w:dyaOrig="1110">
                <v:shape id="_x0000_i1038" type="#_x0000_t75" style="width:134.25pt;height:55.5pt" o:ole="">
                  <v:imagedata r:id="rId45" o:title=""/>
                </v:shape>
                <o:OLEObject Type="Embed" ProgID="PBrush" ShapeID="_x0000_i1038" DrawAspect="Content" ObjectID="_1674280688" r:id="rId46"/>
              </w:object>
            </w:r>
          </w:p>
          <w:p w:rsidR="006F00DB" w:rsidRPr="003F0FBC" w:rsidRDefault="006F00DB" w:rsidP="00141EB9">
            <w:pPr>
              <w:pStyle w:val="a"/>
              <w:numPr>
                <w:ilvl w:val="0"/>
                <w:numId w:val="9"/>
              </w:numPr>
              <w:ind w:left="346"/>
              <w:rPr>
                <w:szCs w:val="26"/>
              </w:rPr>
            </w:pPr>
            <w:r w:rsidRPr="003F0FBC">
              <w:rPr>
                <w:szCs w:val="26"/>
              </w:rPr>
              <w:t xml:space="preserve">Написати </w:t>
            </w:r>
            <w:r>
              <w:rPr>
                <w:szCs w:val="26"/>
              </w:rPr>
              <w:t>функцію</w:t>
            </w:r>
            <w:r w:rsidRPr="003F0FBC">
              <w:rPr>
                <w:szCs w:val="26"/>
              </w:rPr>
              <w:t xml:space="preserve">, яка виводить </w:t>
            </w:r>
            <w:r w:rsidR="00297D6B">
              <w:t xml:space="preserve">на консоль </w:t>
            </w:r>
            <w:r w:rsidRPr="003F0FBC">
              <w:rPr>
                <w:szCs w:val="26"/>
              </w:rPr>
              <w:t xml:space="preserve">назву </w:t>
            </w:r>
            <w:r w:rsidR="00804447">
              <w:rPr>
                <w:szCs w:val="26"/>
              </w:rPr>
              <w:t>навчального закладу</w:t>
            </w:r>
            <w:r>
              <w:rPr>
                <w:szCs w:val="26"/>
              </w:rPr>
              <w:t xml:space="preserve"> </w:t>
            </w:r>
            <w:r w:rsidRPr="003F0FBC">
              <w:rPr>
                <w:szCs w:val="26"/>
              </w:rPr>
              <w:t xml:space="preserve">в залежності від </w:t>
            </w:r>
            <w:r w:rsidR="0049638C">
              <w:rPr>
                <w:szCs w:val="26"/>
              </w:rPr>
              <w:t xml:space="preserve">середнього балу ЗНО та </w:t>
            </w:r>
            <w:r w:rsidR="00804447">
              <w:rPr>
                <w:szCs w:val="26"/>
              </w:rPr>
              <w:t>пріоритет</w:t>
            </w:r>
            <w:r w:rsidR="0049638C">
              <w:rPr>
                <w:szCs w:val="26"/>
              </w:rPr>
              <w:t>ів (1,2,…,5)</w:t>
            </w:r>
            <w:r w:rsidR="00804447">
              <w:rPr>
                <w:szCs w:val="26"/>
              </w:rPr>
              <w:t>, задан</w:t>
            </w:r>
            <w:r w:rsidR="007D1694">
              <w:rPr>
                <w:szCs w:val="26"/>
              </w:rPr>
              <w:t>их</w:t>
            </w:r>
            <w:r w:rsidR="00804447">
              <w:rPr>
                <w:szCs w:val="26"/>
              </w:rPr>
              <w:t xml:space="preserve"> абітурієнтом</w:t>
            </w:r>
            <w:r>
              <w:rPr>
                <w:szCs w:val="26"/>
              </w:rPr>
              <w:t>.</w:t>
            </w:r>
          </w:p>
          <w:p w:rsidR="006F00DB" w:rsidRPr="0049638C" w:rsidRDefault="0049638C" w:rsidP="00141EB9">
            <w:pPr>
              <w:pStyle w:val="a"/>
              <w:numPr>
                <w:ilvl w:val="0"/>
                <w:numId w:val="9"/>
              </w:numPr>
              <w:ind w:left="346"/>
              <w:rPr>
                <w:szCs w:val="26"/>
              </w:rPr>
            </w:pPr>
            <w:r w:rsidRPr="00E8254D">
              <w:t xml:space="preserve">Обчислити </w:t>
            </w:r>
            <w:r w:rsidR="00925C39" w:rsidRPr="0049638C">
              <w:rPr>
                <w:position w:val="-10"/>
              </w:rPr>
              <w:object w:dxaOrig="460" w:dyaOrig="279">
                <v:shape id="_x0000_i1040" type="#_x0000_t75" style="width:23.25pt;height:14.25pt" o:ole="">
                  <v:imagedata r:id="rId47" o:title=""/>
                </v:shape>
                <o:OLEObject Type="Embed" ProgID="Equation.3" ShapeID="_x0000_i1040" DrawAspect="Content" ObjectID="_1674280689" r:id="rId48"/>
              </w:object>
            </w:r>
            <w:r w:rsidRPr="00E8254D">
              <w:t xml:space="preserve"> - число Фібоначчі з номером</w:t>
            </w:r>
            <w:r w:rsidRPr="00925C39">
              <w:rPr>
                <w:i/>
              </w:rPr>
              <w:t xml:space="preserve"> n</w:t>
            </w:r>
            <w:r w:rsidRPr="00E8254D">
              <w:t>, де</w:t>
            </w:r>
            <w:r w:rsidR="006F00DB">
              <w:t>:</w:t>
            </w:r>
          </w:p>
          <w:p w:rsidR="0049638C" w:rsidRPr="006F00DB" w:rsidRDefault="0049638C" w:rsidP="007D1694">
            <w:pPr>
              <w:pStyle w:val="a"/>
              <w:numPr>
                <w:ilvl w:val="0"/>
                <w:numId w:val="0"/>
              </w:numPr>
              <w:ind w:left="346"/>
              <w:jc w:val="center"/>
              <w:rPr>
                <w:szCs w:val="26"/>
              </w:rPr>
            </w:pPr>
            <w:r>
              <w:object w:dxaOrig="3000" w:dyaOrig="1005">
                <v:shape id="_x0000_i1039" type="#_x0000_t75" style="width:150pt;height:50.25pt" o:ole="">
                  <v:imagedata r:id="rId49" o:title=""/>
                </v:shape>
                <o:OLEObject Type="Embed" ProgID="PBrush" ShapeID="_x0000_i1039" DrawAspect="Content" ObjectID="_1674280690" r:id="rId50"/>
              </w:object>
            </w:r>
          </w:p>
          <w:p w:rsidR="006F00DB" w:rsidRPr="008F40F5" w:rsidRDefault="006F00DB" w:rsidP="006F00DB">
            <w:pPr>
              <w:pStyle w:val="a"/>
              <w:numPr>
                <w:ilvl w:val="0"/>
                <w:numId w:val="0"/>
              </w:numPr>
              <w:ind w:left="99"/>
              <w:rPr>
                <w:szCs w:val="26"/>
                <w:lang w:val="ru-RU"/>
              </w:rPr>
            </w:pPr>
          </w:p>
        </w:tc>
      </w:tr>
      <w:tr w:rsidR="00925C39" w:rsidRPr="00592246" w:rsidTr="008F40F5">
        <w:tc>
          <w:tcPr>
            <w:tcW w:w="1134" w:type="dxa"/>
          </w:tcPr>
          <w:p w:rsidR="00925C39" w:rsidRPr="00592246" w:rsidRDefault="00925C39" w:rsidP="00141EB9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925C39" w:rsidRPr="008F40F5" w:rsidRDefault="00925C39" w:rsidP="00925C39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925C39" w:rsidRPr="008F40F5" w:rsidRDefault="00925C39" w:rsidP="00141EB9">
            <w:pPr>
              <w:pStyle w:val="a"/>
              <w:numPr>
                <w:ilvl w:val="0"/>
                <w:numId w:val="10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925C39" w:rsidRPr="00925C39" w:rsidRDefault="00925C39" w:rsidP="00141EB9">
            <w:pPr>
              <w:pStyle w:val="a"/>
              <w:numPr>
                <w:ilvl w:val="0"/>
                <w:numId w:val="10"/>
              </w:numPr>
              <w:ind w:left="346"/>
              <w:rPr>
                <w:szCs w:val="26"/>
              </w:rPr>
            </w:pPr>
            <w:r>
              <w:rPr>
                <w:color w:val="000000"/>
                <w:sz w:val="27"/>
                <w:szCs w:val="27"/>
              </w:rPr>
              <w:t>Знайти об'єм циліндра, якщо значення радіусу його основи та висоти введені з консолі.</w:t>
            </w:r>
          </w:p>
          <w:p w:rsidR="00925C39" w:rsidRPr="008F40F5" w:rsidRDefault="00925C39" w:rsidP="00141EB9">
            <w:pPr>
              <w:pStyle w:val="a"/>
              <w:numPr>
                <w:ilvl w:val="0"/>
                <w:numId w:val="10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925C39" w:rsidRPr="008F40F5" w:rsidRDefault="007D1694" w:rsidP="007D1694">
            <w:pPr>
              <w:pStyle w:val="a"/>
              <w:numPr>
                <w:ilvl w:val="0"/>
                <w:numId w:val="0"/>
              </w:numPr>
              <w:ind w:left="346"/>
              <w:jc w:val="center"/>
              <w:rPr>
                <w:szCs w:val="26"/>
                <w:lang w:val="ru-RU"/>
              </w:rPr>
            </w:pPr>
            <w:r w:rsidRPr="00250511">
              <w:rPr>
                <w:position w:val="-30"/>
                <w:szCs w:val="26"/>
              </w:rPr>
              <w:object w:dxaOrig="2160" w:dyaOrig="680" w14:anchorId="5B295E15">
                <v:shape id="_x0000_i1041" type="#_x0000_t75" style="width:145.5pt;height:46.5pt" o:ole="">
                  <v:imagedata r:id="rId51" o:title=""/>
                </v:shape>
                <o:OLEObject Type="Embed" ProgID="Equation.3" ShapeID="_x0000_i1041" DrawAspect="Content" ObjectID="_1674280691" r:id="rId52"/>
              </w:object>
            </w:r>
          </w:p>
          <w:p w:rsidR="00925C39" w:rsidRPr="008F40F5" w:rsidRDefault="00925C39" w:rsidP="00141EB9">
            <w:pPr>
              <w:pStyle w:val="a"/>
              <w:numPr>
                <w:ilvl w:val="0"/>
                <w:numId w:val="10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 xml:space="preserve">Обчислити значення функції в точці </w:t>
            </w:r>
            <w:r w:rsidRPr="008F40F5">
              <w:rPr>
                <w:i/>
                <w:szCs w:val="26"/>
              </w:rPr>
              <w:t>х</w:t>
            </w:r>
            <w:r w:rsidRPr="008F40F5">
              <w:rPr>
                <w:szCs w:val="26"/>
              </w:rPr>
              <w:t>, значення якої ввести з консолі:</w:t>
            </w:r>
          </w:p>
          <w:p w:rsidR="00925C39" w:rsidRPr="008F40F5" w:rsidRDefault="003957EB" w:rsidP="003957EB">
            <w:pPr>
              <w:pStyle w:val="a"/>
              <w:numPr>
                <w:ilvl w:val="0"/>
                <w:numId w:val="0"/>
              </w:numPr>
              <w:jc w:val="center"/>
              <w:rPr>
                <w:szCs w:val="26"/>
              </w:rPr>
            </w:pPr>
            <w:r>
              <w:object w:dxaOrig="2220" w:dyaOrig="1230">
                <v:shape id="_x0000_i1043" type="#_x0000_t75" style="width:111pt;height:61.5pt" o:ole="">
                  <v:imagedata r:id="rId53" o:title=""/>
                </v:shape>
                <o:OLEObject Type="Embed" ProgID="PBrush" ShapeID="_x0000_i1043" DrawAspect="Content" ObjectID="_1674280692" r:id="rId54"/>
              </w:object>
            </w:r>
          </w:p>
          <w:p w:rsidR="00925C39" w:rsidRPr="003F0FBC" w:rsidRDefault="00925C39" w:rsidP="00141EB9">
            <w:pPr>
              <w:pStyle w:val="a"/>
              <w:numPr>
                <w:ilvl w:val="0"/>
                <w:numId w:val="10"/>
              </w:numPr>
              <w:ind w:left="346"/>
            </w:pPr>
            <w:r w:rsidRPr="003F0FBC">
              <w:t xml:space="preserve">Написати </w:t>
            </w:r>
            <w:r>
              <w:t>функцію</w:t>
            </w:r>
            <w:r w:rsidRPr="003F0FBC">
              <w:t xml:space="preserve">, яка виводить </w:t>
            </w:r>
            <w:r w:rsidR="00297D6B">
              <w:t xml:space="preserve">на консоль </w:t>
            </w:r>
            <w:r w:rsidRPr="003F0FBC">
              <w:t xml:space="preserve">назву </w:t>
            </w:r>
            <w:r w:rsidR="00421641">
              <w:t>університету</w:t>
            </w:r>
            <w:r>
              <w:t xml:space="preserve"> </w:t>
            </w:r>
            <w:r w:rsidRPr="003F0FBC">
              <w:t xml:space="preserve">в залежності від </w:t>
            </w:r>
            <w:r w:rsidR="00421641">
              <w:t>його консолідованим рейтингом (1,2,…,5)</w:t>
            </w:r>
            <w:r w:rsidR="003957EB">
              <w:t xml:space="preserve"> за 2020</w:t>
            </w:r>
            <w:r w:rsidR="00421641">
              <w:t>, що визначається і</w:t>
            </w:r>
            <w:r w:rsidR="00421641" w:rsidRPr="00421641">
              <w:t>нформаційни</w:t>
            </w:r>
            <w:r w:rsidR="00421641">
              <w:t>м</w:t>
            </w:r>
            <w:r w:rsidR="00421641" w:rsidRPr="00421641">
              <w:t xml:space="preserve"> ресурс</w:t>
            </w:r>
            <w:r w:rsidR="00421641">
              <w:t>ом</w:t>
            </w:r>
            <w:r w:rsidR="00421641" w:rsidRPr="00421641">
              <w:t xml:space="preserve"> "Освіта.ua"</w:t>
            </w:r>
            <w:r w:rsidR="00421641">
              <w:t xml:space="preserve">. </w:t>
            </w:r>
          </w:p>
          <w:p w:rsidR="007D1694" w:rsidRPr="007D1694" w:rsidRDefault="007D1694" w:rsidP="00141EB9">
            <w:pPr>
              <w:pStyle w:val="a"/>
              <w:numPr>
                <w:ilvl w:val="0"/>
                <w:numId w:val="10"/>
              </w:numPr>
              <w:ind w:left="346"/>
            </w:pPr>
            <w:r w:rsidRPr="007D1694">
              <w:lastRenderedPageBreak/>
              <w:t xml:space="preserve">Дано натуральне число n. Обчислити суму перших 2n членів ряду: </w:t>
            </w:r>
          </w:p>
          <w:p w:rsidR="00925C39" w:rsidRPr="006F00DB" w:rsidRDefault="007D1694" w:rsidP="007D1694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F20F5E">
              <w:rPr>
                <w:position w:val="-32"/>
                <w:sz w:val="28"/>
              </w:rPr>
              <w:object w:dxaOrig="1300" w:dyaOrig="740">
                <v:shape id="_x0000_i1042" type="#_x0000_t75" style="width:88.5pt;height:49.5pt" o:ole="">
                  <v:imagedata r:id="rId55" o:title=""/>
                </v:shape>
                <o:OLEObject Type="Embed" ProgID="Equation.3" ShapeID="_x0000_i1042" DrawAspect="Content" ObjectID="_1674280693" r:id="rId56"/>
              </w:object>
            </w:r>
          </w:p>
          <w:p w:rsidR="00925C39" w:rsidRPr="008F40F5" w:rsidRDefault="00925C39" w:rsidP="00925C39">
            <w:pPr>
              <w:pStyle w:val="a"/>
              <w:numPr>
                <w:ilvl w:val="0"/>
                <w:numId w:val="0"/>
              </w:numPr>
              <w:ind w:left="99"/>
              <w:rPr>
                <w:szCs w:val="26"/>
                <w:lang w:val="ru-RU"/>
              </w:rPr>
            </w:pPr>
          </w:p>
        </w:tc>
      </w:tr>
      <w:tr w:rsidR="003957EB" w:rsidRPr="00592246" w:rsidTr="008F40F5">
        <w:tc>
          <w:tcPr>
            <w:tcW w:w="1134" w:type="dxa"/>
          </w:tcPr>
          <w:p w:rsidR="003957EB" w:rsidRPr="00592246" w:rsidRDefault="003957EB" w:rsidP="00141EB9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3957EB" w:rsidRPr="008F40F5" w:rsidRDefault="003957EB" w:rsidP="003957EB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3957EB" w:rsidRPr="008F40F5" w:rsidRDefault="003957EB" w:rsidP="00141EB9">
            <w:pPr>
              <w:pStyle w:val="a"/>
              <w:numPr>
                <w:ilvl w:val="0"/>
                <w:numId w:val="12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3957EB" w:rsidRPr="003957EB" w:rsidRDefault="003957EB" w:rsidP="00141EB9">
            <w:pPr>
              <w:pStyle w:val="a"/>
              <w:numPr>
                <w:ilvl w:val="0"/>
                <w:numId w:val="12"/>
              </w:numPr>
              <w:ind w:left="346"/>
              <w:rPr>
                <w:szCs w:val="26"/>
              </w:rPr>
            </w:pPr>
            <w:r>
              <w:rPr>
                <w:color w:val="000000"/>
                <w:sz w:val="27"/>
                <w:szCs w:val="27"/>
              </w:rPr>
              <w:t xml:space="preserve">Обчислити відстань від точки (x0, y0) до прямої </w:t>
            </w:r>
            <w:r w:rsidRPr="00F1258B">
              <w:rPr>
                <w:i/>
                <w:color w:val="000000"/>
                <w:sz w:val="27"/>
                <w:szCs w:val="27"/>
              </w:rPr>
              <w:t>ax + by + c</w:t>
            </w:r>
            <w:r>
              <w:rPr>
                <w:color w:val="000000"/>
                <w:sz w:val="27"/>
                <w:szCs w:val="27"/>
              </w:rPr>
              <w:t>= 0. Значення координат точки та коефіцієнтів a, b, c прямої ввести з консолі.</w:t>
            </w:r>
          </w:p>
          <w:p w:rsidR="003957EB" w:rsidRPr="008F40F5" w:rsidRDefault="003957EB" w:rsidP="00141EB9">
            <w:pPr>
              <w:pStyle w:val="a"/>
              <w:numPr>
                <w:ilvl w:val="0"/>
                <w:numId w:val="12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3957EB" w:rsidRPr="008F40F5" w:rsidRDefault="00960B22" w:rsidP="005555EF">
            <w:pPr>
              <w:pStyle w:val="a"/>
              <w:numPr>
                <w:ilvl w:val="0"/>
                <w:numId w:val="0"/>
              </w:numPr>
              <w:ind w:left="346"/>
              <w:jc w:val="center"/>
              <w:rPr>
                <w:szCs w:val="26"/>
                <w:lang w:val="ru-RU"/>
              </w:rPr>
            </w:pPr>
            <w:r w:rsidRPr="003957EB">
              <w:rPr>
                <w:position w:val="-20"/>
                <w:szCs w:val="26"/>
              </w:rPr>
              <w:object w:dxaOrig="1760" w:dyaOrig="520" w14:anchorId="5C47EBFB">
                <v:shape id="_x0000_i1047" type="#_x0000_t75" style="width:118.5pt;height:35.25pt" o:ole="">
                  <v:imagedata r:id="rId57" o:title=""/>
                </v:shape>
                <o:OLEObject Type="Embed" ProgID="Equation.3" ShapeID="_x0000_i1047" DrawAspect="Content" ObjectID="_1674280694" r:id="rId58"/>
              </w:object>
            </w:r>
          </w:p>
          <w:p w:rsidR="005555EF" w:rsidRPr="008F40F5" w:rsidRDefault="005555EF" w:rsidP="00141EB9">
            <w:pPr>
              <w:pStyle w:val="a"/>
              <w:numPr>
                <w:ilvl w:val="0"/>
                <w:numId w:val="12"/>
              </w:numPr>
              <w:ind w:left="346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5555EF">
              <w:rPr>
                <w:i/>
                <w:szCs w:val="26"/>
              </w:rPr>
              <w:t>a</w:t>
            </w:r>
            <w:r w:rsidRPr="005555EF">
              <w:rPr>
                <w:i/>
                <w:szCs w:val="26"/>
                <w:lang w:val="en-US"/>
              </w:rPr>
              <w:t xml:space="preserve">, </w:t>
            </w:r>
            <w:r w:rsidRPr="005555EF">
              <w:rPr>
                <w:i/>
                <w:szCs w:val="26"/>
              </w:rPr>
              <w:t>b</w:t>
            </w:r>
            <w:r w:rsidRPr="005555EF">
              <w:rPr>
                <w:i/>
                <w:szCs w:val="26"/>
                <w:lang w:val="en-US"/>
              </w:rPr>
              <w:t xml:space="preserve">, </w:t>
            </w:r>
            <w:r w:rsidRPr="005555EF">
              <w:rPr>
                <w:i/>
                <w:szCs w:val="26"/>
              </w:rPr>
              <w:t>x,</w:t>
            </w:r>
            <w:r w:rsidRPr="008F40F5">
              <w:rPr>
                <w:szCs w:val="26"/>
              </w:rPr>
              <w:t xml:space="preserve"> значення як</w:t>
            </w:r>
            <w:r>
              <w:rPr>
                <w:szCs w:val="26"/>
                <w:lang w:val="en-US"/>
              </w:rPr>
              <w:t>их</w:t>
            </w:r>
            <w:r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Pr="008F40F5">
              <w:rPr>
                <w:szCs w:val="26"/>
              </w:rPr>
              <w:t>:</w:t>
            </w:r>
          </w:p>
          <w:p w:rsidR="003957EB" w:rsidRPr="008F40F5" w:rsidRDefault="00297D6B" w:rsidP="005555EF">
            <w:pPr>
              <w:pStyle w:val="a"/>
              <w:numPr>
                <w:ilvl w:val="0"/>
                <w:numId w:val="0"/>
              </w:numPr>
              <w:ind w:left="346"/>
              <w:jc w:val="center"/>
              <w:rPr>
                <w:szCs w:val="26"/>
              </w:rPr>
            </w:pPr>
            <w:r w:rsidRPr="00C07C05">
              <w:rPr>
                <w:position w:val="-72"/>
                <w:szCs w:val="26"/>
              </w:rPr>
              <w:object w:dxaOrig="2900" w:dyaOrig="1540">
                <v:shape id="_x0000_i1048" type="#_x0000_t75" style="width:155.25pt;height:82.5pt" o:ole="">
                  <v:imagedata r:id="rId59" o:title=""/>
                </v:shape>
                <o:OLEObject Type="Embed" ProgID="Equation.3" ShapeID="_x0000_i1048" DrawAspect="Content" ObjectID="_1674280695" r:id="rId60"/>
              </w:object>
            </w:r>
          </w:p>
          <w:p w:rsidR="003957EB" w:rsidRPr="003F0FBC" w:rsidRDefault="003957EB" w:rsidP="00141EB9">
            <w:pPr>
              <w:pStyle w:val="a"/>
              <w:numPr>
                <w:ilvl w:val="0"/>
                <w:numId w:val="12"/>
              </w:numPr>
              <w:ind w:left="346"/>
            </w:pPr>
            <w:r w:rsidRPr="003F0FBC">
              <w:t xml:space="preserve">Написати </w:t>
            </w:r>
            <w:r>
              <w:t>функцію</w:t>
            </w:r>
            <w:r w:rsidRPr="003F0FBC">
              <w:t xml:space="preserve">, яка виводить </w:t>
            </w:r>
            <w:r w:rsidR="00297D6B">
              <w:t xml:space="preserve">на консоль </w:t>
            </w:r>
            <w:r w:rsidRPr="003F0FBC">
              <w:t xml:space="preserve">назву </w:t>
            </w:r>
            <w:r w:rsidR="00297D6B">
              <w:t xml:space="preserve">країни </w:t>
            </w:r>
            <w:r w:rsidRPr="003F0FBC">
              <w:t xml:space="preserve">в залежності від </w:t>
            </w:r>
            <w:r>
              <w:t>рейтинг</w:t>
            </w:r>
            <w:r w:rsidR="00297D6B">
              <w:t>у</w:t>
            </w:r>
            <w:r>
              <w:t xml:space="preserve"> </w:t>
            </w:r>
            <w:r w:rsidR="00407862">
              <w:t xml:space="preserve">(1,2,…,5) </w:t>
            </w:r>
            <w:r w:rsidR="00297D6B">
              <w:t xml:space="preserve">щастя її населення </w:t>
            </w:r>
            <w:r>
              <w:t xml:space="preserve">за 2020, що визначається </w:t>
            </w:r>
            <w:r w:rsidR="00BA5E4E" w:rsidRPr="00BA5E4E">
              <w:t>Social Progress Index</w:t>
            </w:r>
            <w:r w:rsidR="005555EF">
              <w:t xml:space="preserve"> </w:t>
            </w:r>
            <w:r w:rsidR="00BA5E4E" w:rsidRPr="005555EF">
              <w:rPr>
                <w:sz w:val="24"/>
                <w:szCs w:val="24"/>
              </w:rPr>
              <w:t>(https://minfin.com.ua/ua/2020/10/11/53857422/)</w:t>
            </w:r>
          </w:p>
          <w:p w:rsidR="003957EB" w:rsidRPr="007D1694" w:rsidRDefault="003957EB" w:rsidP="00141EB9">
            <w:pPr>
              <w:pStyle w:val="a"/>
              <w:numPr>
                <w:ilvl w:val="0"/>
                <w:numId w:val="12"/>
              </w:numPr>
              <w:ind w:left="346"/>
            </w:pPr>
            <w:r w:rsidRPr="007D1694">
              <w:t>Дано натуральне число n</w:t>
            </w:r>
            <w:r w:rsidR="00757D17">
              <w:t xml:space="preserve"> і дійсне число x &gt;0</w:t>
            </w:r>
            <w:r w:rsidRPr="007D1694">
              <w:t xml:space="preserve">. Обчислити суму перших 2n членів ряду: </w:t>
            </w:r>
          </w:p>
          <w:p w:rsidR="003957EB" w:rsidRPr="008F40F5" w:rsidRDefault="00BA5E4E" w:rsidP="005555EF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  <w:lang w:val="ru-RU"/>
              </w:rPr>
            </w:pPr>
            <w:r w:rsidRPr="00244702">
              <w:rPr>
                <w:position w:val="-28"/>
                <w:vertAlign w:val="superscript"/>
              </w:rPr>
              <w:object w:dxaOrig="1460" w:dyaOrig="700">
                <v:shape id="_x0000_i1044" type="#_x0000_t75" style="width:86.25pt;height:42pt" o:ole="">
                  <v:imagedata r:id="rId61" o:title=""/>
                </v:shape>
                <o:OLEObject Type="Embed" ProgID="Equation.DSMT4" ShapeID="_x0000_i1044" DrawAspect="Content" ObjectID="_1674280696" r:id="rId62"/>
              </w:object>
            </w:r>
          </w:p>
        </w:tc>
      </w:tr>
      <w:tr w:rsidR="00BA5E4E" w:rsidRPr="00592246" w:rsidTr="008F40F5">
        <w:tc>
          <w:tcPr>
            <w:tcW w:w="1134" w:type="dxa"/>
          </w:tcPr>
          <w:p w:rsidR="00BA5E4E" w:rsidRPr="00592246" w:rsidRDefault="00BA5E4E" w:rsidP="00141EB9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BA5E4E" w:rsidRPr="008F40F5" w:rsidRDefault="00BA5E4E" w:rsidP="00BA5E4E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BA5E4E" w:rsidRPr="008F40F5" w:rsidRDefault="00BA5E4E" w:rsidP="00141EB9">
            <w:pPr>
              <w:pStyle w:val="a"/>
              <w:numPr>
                <w:ilvl w:val="0"/>
                <w:numId w:val="13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146C79" w:rsidRPr="00146C79" w:rsidRDefault="00146C79" w:rsidP="00141EB9">
            <w:pPr>
              <w:pStyle w:val="a"/>
              <w:numPr>
                <w:ilvl w:val="0"/>
                <w:numId w:val="13"/>
              </w:numPr>
              <w:ind w:left="346"/>
              <w:rPr>
                <w:szCs w:val="26"/>
              </w:rPr>
            </w:pPr>
            <w:r>
              <w:rPr>
                <w:color w:val="000000"/>
                <w:sz w:val="27"/>
                <w:szCs w:val="27"/>
              </w:rPr>
              <w:t>Знайти довжини всіх висот трикутника, якщо значення сторін a, b, c трикутника введені з консолі</w:t>
            </w:r>
          </w:p>
          <w:p w:rsidR="00BA5E4E" w:rsidRPr="008F40F5" w:rsidRDefault="00BA5E4E" w:rsidP="00141EB9">
            <w:pPr>
              <w:pStyle w:val="a"/>
              <w:numPr>
                <w:ilvl w:val="0"/>
                <w:numId w:val="13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BA5E4E" w:rsidRPr="008F40F5" w:rsidRDefault="00146C79" w:rsidP="00BA5E4E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  <w:lang w:val="ru-RU"/>
              </w:rPr>
            </w:pPr>
            <w:r w:rsidRPr="00146C79">
              <w:rPr>
                <w:position w:val="-28"/>
                <w:szCs w:val="26"/>
              </w:rPr>
              <w:object w:dxaOrig="2480" w:dyaOrig="660" w14:anchorId="66E13CB2">
                <v:shape id="_x0000_i1045" type="#_x0000_t75" style="width:167.25pt;height:45pt" o:ole="">
                  <v:imagedata r:id="rId63" o:title=""/>
                </v:shape>
                <o:OLEObject Type="Embed" ProgID="Equation.3" ShapeID="_x0000_i1045" DrawAspect="Content" ObjectID="_1674280697" r:id="rId64"/>
              </w:object>
            </w:r>
          </w:p>
          <w:p w:rsidR="00BA5E4E" w:rsidRPr="008F40F5" w:rsidRDefault="005555EF" w:rsidP="00141EB9">
            <w:pPr>
              <w:pStyle w:val="a"/>
              <w:numPr>
                <w:ilvl w:val="0"/>
                <w:numId w:val="13"/>
              </w:numPr>
              <w:ind w:left="346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5555EF">
              <w:rPr>
                <w:i/>
                <w:szCs w:val="26"/>
              </w:rPr>
              <w:t>a</w:t>
            </w:r>
            <w:r w:rsidRPr="005555EF">
              <w:rPr>
                <w:i/>
                <w:szCs w:val="26"/>
                <w:lang w:val="en-US"/>
              </w:rPr>
              <w:t xml:space="preserve">, </w:t>
            </w:r>
            <w:r w:rsidRPr="005555EF">
              <w:rPr>
                <w:i/>
                <w:szCs w:val="26"/>
              </w:rPr>
              <w:t>b</w:t>
            </w:r>
            <w:r w:rsidRPr="005555EF">
              <w:rPr>
                <w:i/>
                <w:szCs w:val="26"/>
                <w:lang w:val="en-US"/>
              </w:rPr>
              <w:t xml:space="preserve">, </w:t>
            </w:r>
            <w:r w:rsidRPr="005555EF">
              <w:rPr>
                <w:i/>
                <w:szCs w:val="26"/>
              </w:rPr>
              <w:t>x</w:t>
            </w:r>
            <w:r w:rsidR="00BA5E4E" w:rsidRPr="005555EF">
              <w:rPr>
                <w:i/>
                <w:szCs w:val="26"/>
              </w:rPr>
              <w:t>,</w:t>
            </w:r>
            <w:r w:rsidR="00BA5E4E" w:rsidRPr="008F40F5">
              <w:rPr>
                <w:szCs w:val="26"/>
              </w:rPr>
              <w:t xml:space="preserve"> значення як</w:t>
            </w:r>
            <w:r>
              <w:rPr>
                <w:szCs w:val="26"/>
                <w:lang w:val="en-US"/>
              </w:rPr>
              <w:t>их</w:t>
            </w:r>
            <w:r w:rsidR="00BA5E4E"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="00BA5E4E" w:rsidRPr="008F40F5">
              <w:rPr>
                <w:szCs w:val="26"/>
              </w:rPr>
              <w:t>:</w:t>
            </w:r>
          </w:p>
          <w:p w:rsidR="00BA5E4E" w:rsidRPr="008F40F5" w:rsidRDefault="00757D17" w:rsidP="00BA5E4E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146C79">
              <w:rPr>
                <w:position w:val="-52"/>
                <w:szCs w:val="26"/>
              </w:rPr>
              <w:object w:dxaOrig="2340" w:dyaOrig="1140" w14:anchorId="69E2695B">
                <v:shape id="_x0000_i1049" type="#_x0000_t75" style="width:125.25pt;height:60.75pt" o:ole="">
                  <v:imagedata r:id="rId65" o:title=""/>
                </v:shape>
                <o:OLEObject Type="Embed" ProgID="Equation.3" ShapeID="_x0000_i1049" DrawAspect="Content" ObjectID="_1674280698" r:id="rId66"/>
              </w:object>
            </w:r>
          </w:p>
          <w:p w:rsidR="00757D17" w:rsidRDefault="00BA5E4E" w:rsidP="00141EB9">
            <w:pPr>
              <w:pStyle w:val="a"/>
              <w:numPr>
                <w:ilvl w:val="0"/>
                <w:numId w:val="13"/>
              </w:numPr>
              <w:ind w:left="346"/>
            </w:pPr>
            <w:r w:rsidRPr="003F0FBC">
              <w:t xml:space="preserve">Написати </w:t>
            </w:r>
            <w:r>
              <w:t>функцію</w:t>
            </w:r>
            <w:r w:rsidRPr="003F0FBC">
              <w:t xml:space="preserve">, яка виводить </w:t>
            </w:r>
            <w:r>
              <w:t xml:space="preserve">на консоль </w:t>
            </w:r>
            <w:r w:rsidR="00757D17">
              <w:t>прізвище студента за його семестровим рейтингом</w:t>
            </w:r>
            <w:r w:rsidR="00407862">
              <w:t xml:space="preserve"> (від 60 до 100)</w:t>
            </w:r>
            <w:r w:rsidR="00757D17">
              <w:t xml:space="preserve"> за результатами сесії</w:t>
            </w:r>
            <w:r w:rsidR="00407862">
              <w:t>.</w:t>
            </w:r>
            <w:r w:rsidR="00757D17">
              <w:t xml:space="preserve"> </w:t>
            </w:r>
          </w:p>
          <w:p w:rsidR="00BA5E4E" w:rsidRPr="007D1694" w:rsidRDefault="00BA5E4E" w:rsidP="00141EB9">
            <w:pPr>
              <w:pStyle w:val="a"/>
              <w:numPr>
                <w:ilvl w:val="0"/>
                <w:numId w:val="13"/>
              </w:numPr>
              <w:ind w:left="346"/>
            </w:pPr>
            <w:r w:rsidRPr="007D1694">
              <w:t>Дано натуральне число n</w:t>
            </w:r>
            <w:r w:rsidR="00757D17">
              <w:t xml:space="preserve"> і дійсне число x &gt;0</w:t>
            </w:r>
            <w:r w:rsidRPr="007D1694">
              <w:t xml:space="preserve">. Обчислити суму членів ряду: </w:t>
            </w:r>
          </w:p>
          <w:p w:rsidR="00BA5E4E" w:rsidRPr="006F00DB" w:rsidRDefault="009E070B" w:rsidP="00BA5E4E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757D17">
              <w:rPr>
                <w:position w:val="-28"/>
                <w:szCs w:val="26"/>
              </w:rPr>
              <w:object w:dxaOrig="1520" w:dyaOrig="660">
                <v:shape id="_x0000_i1050" type="#_x0000_t75" style="width:104.25pt;height:45.75pt" o:ole="">
                  <v:imagedata r:id="rId67" o:title=""/>
                </v:shape>
                <o:OLEObject Type="Embed" ProgID="Equation.3" ShapeID="_x0000_i1050" DrawAspect="Content" ObjectID="_1674280699" r:id="rId68"/>
              </w:object>
            </w:r>
          </w:p>
          <w:p w:rsidR="00BA5E4E" w:rsidRPr="008F40F5" w:rsidRDefault="00BA5E4E" w:rsidP="00BA5E4E">
            <w:pPr>
              <w:pStyle w:val="a"/>
              <w:numPr>
                <w:ilvl w:val="0"/>
                <w:numId w:val="0"/>
              </w:numPr>
              <w:ind w:left="99"/>
              <w:rPr>
                <w:szCs w:val="26"/>
                <w:lang w:val="ru-RU"/>
              </w:rPr>
            </w:pPr>
          </w:p>
        </w:tc>
      </w:tr>
      <w:tr w:rsidR="009E070B" w:rsidRPr="00592246" w:rsidTr="008F40F5">
        <w:tc>
          <w:tcPr>
            <w:tcW w:w="1134" w:type="dxa"/>
          </w:tcPr>
          <w:p w:rsidR="009E070B" w:rsidRPr="00592246" w:rsidRDefault="009E070B" w:rsidP="00141EB9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9E070B" w:rsidRPr="008F40F5" w:rsidRDefault="009E070B" w:rsidP="009E070B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9E070B" w:rsidRPr="008F40F5" w:rsidRDefault="009E070B" w:rsidP="00141EB9">
            <w:pPr>
              <w:pStyle w:val="a"/>
              <w:numPr>
                <w:ilvl w:val="0"/>
                <w:numId w:val="14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9E070B" w:rsidRPr="009E070B" w:rsidRDefault="009E070B" w:rsidP="00141EB9">
            <w:pPr>
              <w:pStyle w:val="a"/>
              <w:numPr>
                <w:ilvl w:val="0"/>
                <w:numId w:val="14"/>
              </w:numPr>
              <w:ind w:left="346"/>
              <w:rPr>
                <w:szCs w:val="26"/>
              </w:rPr>
            </w:pPr>
            <w:r>
              <w:rPr>
                <w:color w:val="000000"/>
                <w:sz w:val="27"/>
                <w:szCs w:val="27"/>
              </w:rPr>
              <w:t>Знайти об'єм конуса, якщо значення радіусу його основи та висоти ведені з консолі.</w:t>
            </w:r>
          </w:p>
          <w:p w:rsidR="009E070B" w:rsidRPr="008F40F5" w:rsidRDefault="009E070B" w:rsidP="00141EB9">
            <w:pPr>
              <w:pStyle w:val="a"/>
              <w:numPr>
                <w:ilvl w:val="0"/>
                <w:numId w:val="14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9E070B" w:rsidRPr="008F40F5" w:rsidRDefault="009E070B" w:rsidP="009E070B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  <w:lang w:val="ru-RU"/>
              </w:rPr>
            </w:pPr>
            <w:r w:rsidRPr="00146C79">
              <w:rPr>
                <w:position w:val="-28"/>
                <w:szCs w:val="26"/>
              </w:rPr>
              <w:object w:dxaOrig="2560" w:dyaOrig="660" w14:anchorId="66B8C9FC">
                <v:shape id="_x0000_i1051" type="#_x0000_t75" style="width:172.5pt;height:45pt" o:ole="">
                  <v:imagedata r:id="rId69" o:title=""/>
                </v:shape>
                <o:OLEObject Type="Embed" ProgID="Equation.3" ShapeID="_x0000_i1051" DrawAspect="Content" ObjectID="_1674280700" r:id="rId70"/>
              </w:object>
            </w:r>
          </w:p>
          <w:p w:rsidR="009E070B" w:rsidRPr="008F40F5" w:rsidRDefault="009E070B" w:rsidP="00141EB9">
            <w:pPr>
              <w:pStyle w:val="a"/>
              <w:numPr>
                <w:ilvl w:val="0"/>
                <w:numId w:val="14"/>
              </w:numPr>
              <w:ind w:left="346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5555EF">
              <w:rPr>
                <w:i/>
                <w:szCs w:val="26"/>
              </w:rPr>
              <w:t>a</w:t>
            </w:r>
            <w:r w:rsidRPr="005555EF">
              <w:rPr>
                <w:i/>
                <w:szCs w:val="26"/>
                <w:lang w:val="en-US"/>
              </w:rPr>
              <w:t xml:space="preserve">, </w:t>
            </w:r>
            <w:r w:rsidRPr="005555EF">
              <w:rPr>
                <w:i/>
                <w:szCs w:val="26"/>
              </w:rPr>
              <w:t>b</w:t>
            </w:r>
            <w:r w:rsidRPr="005555EF">
              <w:rPr>
                <w:i/>
                <w:szCs w:val="26"/>
                <w:lang w:val="en-US"/>
              </w:rPr>
              <w:t xml:space="preserve">, </w:t>
            </w:r>
            <w:r w:rsidRPr="005555EF">
              <w:rPr>
                <w:i/>
                <w:szCs w:val="26"/>
              </w:rPr>
              <w:t>x,</w:t>
            </w:r>
            <w:r w:rsidRPr="008F40F5">
              <w:rPr>
                <w:szCs w:val="26"/>
              </w:rPr>
              <w:t xml:space="preserve"> значення як</w:t>
            </w:r>
            <w:r>
              <w:rPr>
                <w:szCs w:val="26"/>
                <w:lang w:val="en-US"/>
              </w:rPr>
              <w:t>их</w:t>
            </w:r>
            <w:r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Pr="008F40F5">
              <w:rPr>
                <w:szCs w:val="26"/>
              </w:rPr>
              <w:t>:</w:t>
            </w:r>
          </w:p>
          <w:p w:rsidR="009E070B" w:rsidRPr="008F40F5" w:rsidRDefault="0019335F" w:rsidP="009E070B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9E070B">
              <w:rPr>
                <w:position w:val="-42"/>
                <w:szCs w:val="26"/>
              </w:rPr>
              <w:object w:dxaOrig="1960" w:dyaOrig="940" w14:anchorId="5A29B7AA">
                <v:shape id="_x0000_i1069" type="#_x0000_t75" style="width:114pt;height:54pt" o:ole="">
                  <v:imagedata r:id="rId71" o:title=""/>
                </v:shape>
                <o:OLEObject Type="Embed" ProgID="Equation.3" ShapeID="_x0000_i1069" DrawAspect="Content" ObjectID="_1674280701" r:id="rId72"/>
              </w:object>
            </w:r>
          </w:p>
          <w:p w:rsidR="009E070B" w:rsidRDefault="009E070B" w:rsidP="00141EB9">
            <w:pPr>
              <w:pStyle w:val="a"/>
              <w:numPr>
                <w:ilvl w:val="0"/>
                <w:numId w:val="14"/>
              </w:numPr>
              <w:ind w:left="346"/>
            </w:pPr>
            <w:r w:rsidRPr="003F0FBC">
              <w:t xml:space="preserve">Написати </w:t>
            </w:r>
            <w:r>
              <w:t>функцію</w:t>
            </w:r>
            <w:r w:rsidRPr="003F0FBC">
              <w:t xml:space="preserve">, яка </w:t>
            </w:r>
            <w:r w:rsidR="006D0841">
              <w:t xml:space="preserve">в залежності від </w:t>
            </w:r>
            <w:r w:rsidR="000A70E9">
              <w:t>назви</w:t>
            </w:r>
            <w:r w:rsidR="00407862">
              <w:t xml:space="preserve"> кольор</w:t>
            </w:r>
            <w:r w:rsidR="000A70E9">
              <w:t xml:space="preserve">у та сигналів </w:t>
            </w:r>
            <w:r w:rsidR="00407862">
              <w:t xml:space="preserve"> світлофора виводить на </w:t>
            </w:r>
            <w:r>
              <w:t xml:space="preserve">консоль </w:t>
            </w:r>
            <w:r w:rsidR="000A70E9">
              <w:t>назву дії, яку має виконати водій автомобіля (ї</w:t>
            </w:r>
            <w:r w:rsidR="000A70E9">
              <w:rPr>
                <w:lang w:val="ru-RU"/>
              </w:rPr>
              <w:t>хати, чекати, зупинитися, повертати, зменшити швидкість тощо</w:t>
            </w:r>
            <w:r w:rsidR="000A70E9">
              <w:t>).</w:t>
            </w:r>
            <w:r>
              <w:t xml:space="preserve"> </w:t>
            </w:r>
          </w:p>
          <w:p w:rsidR="009E070B" w:rsidRPr="007D1694" w:rsidRDefault="009E070B" w:rsidP="00141EB9">
            <w:pPr>
              <w:pStyle w:val="a"/>
              <w:numPr>
                <w:ilvl w:val="0"/>
                <w:numId w:val="14"/>
              </w:numPr>
              <w:ind w:left="346"/>
            </w:pPr>
            <w:r w:rsidRPr="007D1694">
              <w:t>Дано натуральне число n</w:t>
            </w:r>
            <w:r>
              <w:t xml:space="preserve"> і дійсне число x &gt;0</w:t>
            </w:r>
            <w:r w:rsidRPr="007D1694">
              <w:t xml:space="preserve">. Обчислити суму членів ряду: </w:t>
            </w:r>
          </w:p>
          <w:p w:rsidR="009E070B" w:rsidRDefault="000A70E9" w:rsidP="000A70E9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757D17">
              <w:rPr>
                <w:position w:val="-28"/>
                <w:szCs w:val="26"/>
              </w:rPr>
              <w:object w:dxaOrig="1579" w:dyaOrig="660" w14:anchorId="0D77DCE9">
                <v:shape id="_x0000_i1056" type="#_x0000_t75" style="width:108pt;height:45.75pt" o:ole="">
                  <v:imagedata r:id="rId73" o:title=""/>
                </v:shape>
                <o:OLEObject Type="Embed" ProgID="Equation.3" ShapeID="_x0000_i1056" DrawAspect="Content" ObjectID="_1674280702" r:id="rId74"/>
              </w:object>
            </w:r>
          </w:p>
          <w:p w:rsidR="000A70E9" w:rsidRPr="008F40F5" w:rsidRDefault="000A70E9" w:rsidP="000A70E9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  <w:lang w:val="ru-RU"/>
              </w:rPr>
            </w:pPr>
          </w:p>
        </w:tc>
      </w:tr>
      <w:tr w:rsidR="000A70E9" w:rsidRPr="00592246" w:rsidTr="008F40F5">
        <w:tc>
          <w:tcPr>
            <w:tcW w:w="1134" w:type="dxa"/>
          </w:tcPr>
          <w:p w:rsidR="000A70E9" w:rsidRPr="00592246" w:rsidRDefault="000A70E9" w:rsidP="00141EB9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0A70E9" w:rsidRPr="008F40F5" w:rsidRDefault="000A70E9" w:rsidP="000A70E9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0A70E9" w:rsidRPr="008F40F5" w:rsidRDefault="000A70E9" w:rsidP="00141EB9">
            <w:pPr>
              <w:pStyle w:val="a"/>
              <w:numPr>
                <w:ilvl w:val="0"/>
                <w:numId w:val="15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E76C51" w:rsidRPr="00E76C51" w:rsidRDefault="00E76C51" w:rsidP="00141EB9">
            <w:pPr>
              <w:pStyle w:val="a"/>
              <w:numPr>
                <w:ilvl w:val="0"/>
                <w:numId w:val="15"/>
              </w:numPr>
              <w:ind w:left="346"/>
              <w:rPr>
                <w:szCs w:val="26"/>
              </w:rPr>
            </w:pPr>
            <w:r>
              <w:t xml:space="preserve">Обчислити площу поверхні </w:t>
            </w:r>
            <w:r w:rsidRPr="00592246">
              <w:t>(</w:t>
            </w:r>
            <w:r w:rsidRPr="00E76C51">
              <w:rPr>
                <w:position w:val="-20"/>
              </w:rPr>
              <w:object w:dxaOrig="840" w:dyaOrig="580">
                <v:shape id="_x0000_i1057" type="#_x0000_t75" style="width:42pt;height:29.25pt" o:ole="">
                  <v:imagedata r:id="rId75" o:title=""/>
                </v:shape>
                <o:OLEObject Type="Embed" ProgID="Equation.3" ShapeID="_x0000_i1057" DrawAspect="Content" ObjectID="_1674280703" r:id="rId76"/>
              </w:object>
            </w:r>
            <w:r w:rsidRPr="00592246">
              <w:t>) сфери</w:t>
            </w:r>
            <w:r>
              <w:t xml:space="preserve"> за значенням з консолі </w:t>
            </w:r>
            <w:r w:rsidRPr="00592246">
              <w:t>радіус</w:t>
            </w:r>
            <w:r>
              <w:t>у</w:t>
            </w:r>
            <w:r w:rsidRPr="00592246">
              <w:t xml:space="preserve"> </w:t>
            </w:r>
            <w:r w:rsidRPr="00592246">
              <w:rPr>
                <w:b/>
              </w:rPr>
              <w:t>r</w:t>
            </w:r>
            <w:r w:rsidRPr="00592246">
              <w:t xml:space="preserve">. Результат вивести на консоль. </w:t>
            </w:r>
          </w:p>
          <w:p w:rsidR="000A70E9" w:rsidRPr="008F40F5" w:rsidRDefault="000A70E9" w:rsidP="00141EB9">
            <w:pPr>
              <w:pStyle w:val="a"/>
              <w:numPr>
                <w:ilvl w:val="0"/>
                <w:numId w:val="15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0A70E9" w:rsidRPr="008F40F5" w:rsidRDefault="00E76C51" w:rsidP="00E76C51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  <w:lang w:val="ru-RU"/>
              </w:rPr>
            </w:pPr>
            <w:r w:rsidRPr="00E76C51">
              <w:rPr>
                <w:position w:val="-22"/>
                <w:szCs w:val="26"/>
              </w:rPr>
              <w:object w:dxaOrig="2260" w:dyaOrig="600" w14:anchorId="34D426E2">
                <v:shape id="_x0000_i1058" type="#_x0000_t75" style="width:152.25pt;height:41.25pt" o:ole="">
                  <v:imagedata r:id="rId77" o:title=""/>
                </v:shape>
                <o:OLEObject Type="Embed" ProgID="Equation.3" ShapeID="_x0000_i1058" DrawAspect="Content" ObjectID="_1674280704" r:id="rId78"/>
              </w:object>
            </w:r>
          </w:p>
          <w:p w:rsidR="000A70E9" w:rsidRPr="008F40F5" w:rsidRDefault="000A70E9" w:rsidP="00141EB9">
            <w:pPr>
              <w:pStyle w:val="a"/>
              <w:numPr>
                <w:ilvl w:val="0"/>
                <w:numId w:val="15"/>
              </w:numPr>
              <w:ind w:left="346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5555EF">
              <w:rPr>
                <w:i/>
                <w:szCs w:val="26"/>
              </w:rPr>
              <w:t>a</w:t>
            </w:r>
            <w:r w:rsidRPr="005555EF">
              <w:rPr>
                <w:i/>
                <w:szCs w:val="26"/>
                <w:lang w:val="en-US"/>
              </w:rPr>
              <w:t xml:space="preserve">, </w:t>
            </w:r>
            <w:r w:rsidRPr="005555EF">
              <w:rPr>
                <w:i/>
                <w:szCs w:val="26"/>
              </w:rPr>
              <w:t>b</w:t>
            </w:r>
            <w:r w:rsidRPr="005555EF">
              <w:rPr>
                <w:i/>
                <w:szCs w:val="26"/>
                <w:lang w:val="en-US"/>
              </w:rPr>
              <w:t xml:space="preserve">, </w:t>
            </w:r>
            <w:r w:rsidRPr="005555EF">
              <w:rPr>
                <w:i/>
                <w:szCs w:val="26"/>
              </w:rPr>
              <w:t>x,</w:t>
            </w:r>
            <w:r w:rsidRPr="008F40F5">
              <w:rPr>
                <w:szCs w:val="26"/>
              </w:rPr>
              <w:t xml:space="preserve"> значення як</w:t>
            </w:r>
            <w:r>
              <w:rPr>
                <w:szCs w:val="26"/>
                <w:lang w:val="en-US"/>
              </w:rPr>
              <w:t>их</w:t>
            </w:r>
            <w:r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Pr="008F40F5">
              <w:rPr>
                <w:szCs w:val="26"/>
              </w:rPr>
              <w:t>:</w:t>
            </w:r>
          </w:p>
          <w:p w:rsidR="000A70E9" w:rsidRPr="008F40F5" w:rsidRDefault="008B7E12" w:rsidP="00E76C51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E76C51">
              <w:rPr>
                <w:position w:val="-50"/>
                <w:szCs w:val="26"/>
              </w:rPr>
              <w:object w:dxaOrig="3019" w:dyaOrig="1100" w14:anchorId="49E47694">
                <v:shape id="_x0000_i1059" type="#_x0000_t75" style="width:175.5pt;height:63.75pt" o:ole="">
                  <v:imagedata r:id="rId79" o:title=""/>
                </v:shape>
                <o:OLEObject Type="Embed" ProgID="Equation.3" ShapeID="_x0000_i1059" DrawAspect="Content" ObjectID="_1674280705" r:id="rId80"/>
              </w:object>
            </w:r>
          </w:p>
          <w:p w:rsidR="000A70E9" w:rsidRDefault="000A70E9" w:rsidP="00141EB9">
            <w:pPr>
              <w:pStyle w:val="a"/>
              <w:numPr>
                <w:ilvl w:val="0"/>
                <w:numId w:val="15"/>
              </w:numPr>
              <w:ind w:left="346"/>
            </w:pPr>
            <w:r w:rsidRPr="003F0FBC">
              <w:t xml:space="preserve">Написати </w:t>
            </w:r>
            <w:r>
              <w:t>функцію</w:t>
            </w:r>
            <w:r w:rsidRPr="003F0FBC">
              <w:t xml:space="preserve">, яка </w:t>
            </w:r>
            <w:r>
              <w:t xml:space="preserve">в залежності від </w:t>
            </w:r>
            <w:r w:rsidR="00036E5E">
              <w:t>номеру ІТ-спеціальності (121, 121, …, 126) виводить на консоль її назву.</w:t>
            </w:r>
          </w:p>
          <w:p w:rsidR="000A70E9" w:rsidRPr="007D1694" w:rsidRDefault="000A70E9" w:rsidP="00141EB9">
            <w:pPr>
              <w:pStyle w:val="a"/>
              <w:numPr>
                <w:ilvl w:val="0"/>
                <w:numId w:val="15"/>
              </w:numPr>
              <w:ind w:left="346"/>
            </w:pPr>
            <w:r w:rsidRPr="007D1694">
              <w:t>Дано натуральне число n</w:t>
            </w:r>
            <w:r>
              <w:t xml:space="preserve"> і дійсне число x &gt;0</w:t>
            </w:r>
            <w:r w:rsidRPr="007D1694">
              <w:t xml:space="preserve">. Обчислити </w:t>
            </w:r>
            <w:r w:rsidR="008B7E12">
              <w:t>добуток</w:t>
            </w:r>
            <w:r w:rsidRPr="007D1694">
              <w:t xml:space="preserve"> членів ряду: </w:t>
            </w:r>
          </w:p>
          <w:p w:rsidR="000A70E9" w:rsidRPr="008F40F5" w:rsidRDefault="00036E5E" w:rsidP="000A70E9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  <w:lang w:val="ru-RU"/>
              </w:rPr>
            </w:pPr>
            <w:r w:rsidRPr="00757D17">
              <w:rPr>
                <w:position w:val="-28"/>
                <w:szCs w:val="26"/>
              </w:rPr>
              <w:object w:dxaOrig="1460" w:dyaOrig="660" w14:anchorId="5CA5FABC">
                <v:shape id="_x0000_i1060" type="#_x0000_t75" style="width:99.75pt;height:45.75pt" o:ole="">
                  <v:imagedata r:id="rId81" o:title=""/>
                </v:shape>
                <o:OLEObject Type="Embed" ProgID="Equation.3" ShapeID="_x0000_i1060" DrawAspect="Content" ObjectID="_1674280706" r:id="rId82"/>
              </w:object>
            </w:r>
          </w:p>
        </w:tc>
      </w:tr>
      <w:tr w:rsidR="00A64F79" w:rsidRPr="00592246" w:rsidTr="008F40F5">
        <w:tc>
          <w:tcPr>
            <w:tcW w:w="1134" w:type="dxa"/>
          </w:tcPr>
          <w:p w:rsidR="00A64F79" w:rsidRPr="00592246" w:rsidRDefault="00A64F79" w:rsidP="00141EB9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A64F79" w:rsidRPr="008F40F5" w:rsidRDefault="00A64F79" w:rsidP="00A64F79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A64F79" w:rsidRPr="008F40F5" w:rsidRDefault="00A64F79" w:rsidP="00141EB9">
            <w:pPr>
              <w:pStyle w:val="a"/>
              <w:numPr>
                <w:ilvl w:val="0"/>
                <w:numId w:val="16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A64F79" w:rsidRPr="00A64F79" w:rsidRDefault="00A64F79" w:rsidP="00141EB9">
            <w:pPr>
              <w:pStyle w:val="a"/>
              <w:numPr>
                <w:ilvl w:val="0"/>
                <w:numId w:val="16"/>
              </w:numPr>
              <w:ind w:left="346"/>
              <w:rPr>
                <w:szCs w:val="26"/>
              </w:rPr>
            </w:pPr>
            <w:r>
              <w:rPr>
                <w:color w:val="000000"/>
                <w:sz w:val="27"/>
                <w:szCs w:val="27"/>
              </w:rPr>
              <w:t xml:space="preserve">Тіло починає рухатися без початкової швидкості з прискоренням </w:t>
            </w:r>
            <w:r w:rsidRPr="00A64F79">
              <w:rPr>
                <w:i/>
                <w:color w:val="000000"/>
                <w:sz w:val="27"/>
                <w:szCs w:val="27"/>
              </w:rPr>
              <w:t>a</w:t>
            </w:r>
            <w:r>
              <w:rPr>
                <w:color w:val="000000"/>
                <w:sz w:val="27"/>
                <w:szCs w:val="27"/>
              </w:rPr>
              <w:t xml:space="preserve">. Обчислити відстань, яку тіло пройде за час </w:t>
            </w:r>
            <w:r w:rsidRPr="00A64F79">
              <w:rPr>
                <w:i/>
                <w:color w:val="000000"/>
                <w:sz w:val="27"/>
                <w:szCs w:val="27"/>
              </w:rPr>
              <w:t>t</w:t>
            </w:r>
            <w:r>
              <w:rPr>
                <w:color w:val="000000"/>
                <w:sz w:val="27"/>
                <w:szCs w:val="27"/>
              </w:rPr>
              <w:t xml:space="preserve"> від початку руху.</w:t>
            </w:r>
          </w:p>
          <w:p w:rsidR="00A64F79" w:rsidRPr="008F40F5" w:rsidRDefault="00A64F79" w:rsidP="00141EB9">
            <w:pPr>
              <w:pStyle w:val="a"/>
              <w:numPr>
                <w:ilvl w:val="0"/>
                <w:numId w:val="16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A64F79" w:rsidRPr="008F40F5" w:rsidRDefault="00A64F79" w:rsidP="00A64F79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  <w:lang w:val="ru-RU"/>
              </w:rPr>
            </w:pPr>
            <w:r w:rsidRPr="00A64F79">
              <w:rPr>
                <w:position w:val="-30"/>
                <w:szCs w:val="26"/>
              </w:rPr>
              <w:object w:dxaOrig="2860" w:dyaOrig="700" w14:anchorId="39BA090E">
                <v:shape id="_x0000_i1062" type="#_x0000_t75" style="width:192.75pt;height:48pt" o:ole="">
                  <v:imagedata r:id="rId83" o:title=""/>
                </v:shape>
                <o:OLEObject Type="Embed" ProgID="Equation.3" ShapeID="_x0000_i1062" DrawAspect="Content" ObjectID="_1674280707" r:id="rId84"/>
              </w:object>
            </w:r>
          </w:p>
          <w:p w:rsidR="00A64F79" w:rsidRPr="008F40F5" w:rsidRDefault="00A64F79" w:rsidP="00141EB9">
            <w:pPr>
              <w:pStyle w:val="a"/>
              <w:numPr>
                <w:ilvl w:val="0"/>
                <w:numId w:val="16"/>
              </w:numPr>
              <w:ind w:left="346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5555EF">
              <w:rPr>
                <w:i/>
                <w:szCs w:val="26"/>
              </w:rPr>
              <w:t>a</w:t>
            </w:r>
            <w:r w:rsidRPr="005555EF">
              <w:rPr>
                <w:i/>
                <w:szCs w:val="26"/>
                <w:lang w:val="en-US"/>
              </w:rPr>
              <w:t xml:space="preserve">, </w:t>
            </w:r>
            <w:r w:rsidRPr="005555EF">
              <w:rPr>
                <w:i/>
                <w:szCs w:val="26"/>
              </w:rPr>
              <w:t>b</w:t>
            </w:r>
            <w:r w:rsidRPr="005555EF">
              <w:rPr>
                <w:i/>
                <w:szCs w:val="26"/>
                <w:lang w:val="en-US"/>
              </w:rPr>
              <w:t xml:space="preserve">, </w:t>
            </w:r>
            <w:r w:rsidR="0019335F">
              <w:rPr>
                <w:i/>
                <w:szCs w:val="26"/>
              </w:rPr>
              <w:t xml:space="preserve">с, </w:t>
            </w:r>
            <w:r w:rsidRPr="005555EF">
              <w:rPr>
                <w:i/>
                <w:szCs w:val="26"/>
              </w:rPr>
              <w:t>x,</w:t>
            </w:r>
            <w:r w:rsidRPr="008F40F5">
              <w:rPr>
                <w:szCs w:val="26"/>
              </w:rPr>
              <w:t xml:space="preserve"> значення як</w:t>
            </w:r>
            <w:r>
              <w:rPr>
                <w:szCs w:val="26"/>
                <w:lang w:val="en-US"/>
              </w:rPr>
              <w:t>их</w:t>
            </w:r>
            <w:r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Pr="008F40F5">
              <w:rPr>
                <w:szCs w:val="26"/>
              </w:rPr>
              <w:t>:</w:t>
            </w:r>
          </w:p>
          <w:p w:rsidR="00A64F79" w:rsidRPr="008F40F5" w:rsidRDefault="007746EB" w:rsidP="00A64F79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A64F79">
              <w:rPr>
                <w:position w:val="-70"/>
                <w:szCs w:val="26"/>
              </w:rPr>
              <w:object w:dxaOrig="3080" w:dyaOrig="1500" w14:anchorId="30FA35D4">
                <v:shape id="_x0000_i1063" type="#_x0000_t75" style="width:179.25pt;height:87pt" o:ole="">
                  <v:imagedata r:id="rId85" o:title=""/>
                </v:shape>
                <o:OLEObject Type="Embed" ProgID="Equation.3" ShapeID="_x0000_i1063" DrawAspect="Content" ObjectID="_1674280708" r:id="rId86"/>
              </w:object>
            </w:r>
          </w:p>
          <w:p w:rsidR="00A64F79" w:rsidRDefault="00A64F79" w:rsidP="00141EB9">
            <w:pPr>
              <w:pStyle w:val="a"/>
              <w:numPr>
                <w:ilvl w:val="0"/>
                <w:numId w:val="16"/>
              </w:numPr>
              <w:ind w:left="346"/>
            </w:pPr>
            <w:r w:rsidRPr="003F0FBC">
              <w:t xml:space="preserve">Написати </w:t>
            </w:r>
            <w:r>
              <w:t>функцію</w:t>
            </w:r>
            <w:r w:rsidRPr="003F0FBC">
              <w:t xml:space="preserve">, яка </w:t>
            </w:r>
            <w:r>
              <w:t xml:space="preserve">в залежності від назви </w:t>
            </w:r>
            <w:r w:rsidR="007746EB">
              <w:t>місяця</w:t>
            </w:r>
            <w:r>
              <w:t xml:space="preserve"> (</w:t>
            </w:r>
            <w:r w:rsidR="007746EB">
              <w:t>січень, лютий</w:t>
            </w:r>
            <w:r>
              <w:t>, …) виводить на консоль його порядковий номер.</w:t>
            </w:r>
          </w:p>
          <w:p w:rsidR="00A64F79" w:rsidRPr="007D1694" w:rsidRDefault="00A64F79" w:rsidP="00141EB9">
            <w:pPr>
              <w:pStyle w:val="a"/>
              <w:numPr>
                <w:ilvl w:val="0"/>
                <w:numId w:val="16"/>
              </w:numPr>
              <w:ind w:left="346"/>
            </w:pPr>
            <w:r w:rsidRPr="007D1694">
              <w:t>Дано натуральне число n</w:t>
            </w:r>
            <w:r>
              <w:t xml:space="preserve"> і дійсне число x &gt;0</w:t>
            </w:r>
            <w:r w:rsidRPr="007D1694">
              <w:t xml:space="preserve">. Обчислити </w:t>
            </w:r>
            <w:r w:rsidR="0019335F">
              <w:t>суму</w:t>
            </w:r>
            <w:r w:rsidRPr="007D1694">
              <w:t xml:space="preserve"> членів ряду: </w:t>
            </w:r>
          </w:p>
          <w:p w:rsidR="00A64F79" w:rsidRPr="008F40F5" w:rsidRDefault="007746EB" w:rsidP="00A64F79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  <w:lang w:val="ru-RU"/>
              </w:rPr>
            </w:pPr>
            <w:r w:rsidRPr="00550A73">
              <w:rPr>
                <w:position w:val="-28"/>
                <w:szCs w:val="26"/>
              </w:rPr>
              <w:object w:dxaOrig="1920" w:dyaOrig="660" w14:anchorId="09EFD465">
                <v:shape id="_x0000_i1064" type="#_x0000_t75" style="width:131.25pt;height:45.75pt" o:ole="">
                  <v:imagedata r:id="rId87" o:title=""/>
                </v:shape>
                <o:OLEObject Type="Embed" ProgID="Equation.3" ShapeID="_x0000_i1064" DrawAspect="Content" ObjectID="_1674280709" r:id="rId88"/>
              </w:object>
            </w:r>
          </w:p>
        </w:tc>
      </w:tr>
      <w:tr w:rsidR="00A64F79" w:rsidRPr="00592246" w:rsidTr="008F40F5">
        <w:tc>
          <w:tcPr>
            <w:tcW w:w="1134" w:type="dxa"/>
          </w:tcPr>
          <w:p w:rsidR="00A64F79" w:rsidRPr="00592246" w:rsidRDefault="00A64F79" w:rsidP="00141EB9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A64F79" w:rsidRPr="008F40F5" w:rsidRDefault="00A64F79" w:rsidP="00A64F79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A64F79" w:rsidRPr="008F40F5" w:rsidRDefault="00A64F79" w:rsidP="00141EB9">
            <w:pPr>
              <w:pStyle w:val="a"/>
              <w:numPr>
                <w:ilvl w:val="0"/>
                <w:numId w:val="17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7746EB" w:rsidRPr="007746EB" w:rsidRDefault="007746EB" w:rsidP="00141EB9">
            <w:pPr>
              <w:pStyle w:val="a"/>
              <w:numPr>
                <w:ilvl w:val="0"/>
                <w:numId w:val="17"/>
              </w:numPr>
              <w:ind w:left="346"/>
              <w:rPr>
                <w:szCs w:val="26"/>
              </w:rPr>
            </w:pPr>
            <w:r>
              <w:rPr>
                <w:color w:val="000000"/>
                <w:sz w:val="27"/>
                <w:szCs w:val="27"/>
              </w:rPr>
              <w:t>Висота ромба, проведена з вершини тупого кута, ділить сторону навпіл. Знайдіть меншу діагональ, якщо значення периметра ромба введене з клавіатури.</w:t>
            </w:r>
          </w:p>
          <w:p w:rsidR="00A64F79" w:rsidRPr="008F40F5" w:rsidRDefault="00A64F79" w:rsidP="00141EB9">
            <w:pPr>
              <w:pStyle w:val="a"/>
              <w:numPr>
                <w:ilvl w:val="0"/>
                <w:numId w:val="17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A64F79" w:rsidRPr="008F40F5" w:rsidRDefault="007746EB" w:rsidP="007746EB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  <w:lang w:val="ru-RU"/>
              </w:rPr>
            </w:pPr>
            <w:r w:rsidRPr="007746EB">
              <w:rPr>
                <w:position w:val="-26"/>
                <w:szCs w:val="26"/>
              </w:rPr>
              <w:object w:dxaOrig="2000" w:dyaOrig="680" w14:anchorId="75776ED0">
                <v:shape id="_x0000_i1065" type="#_x0000_t75" style="width:135pt;height:46.5pt" o:ole="">
                  <v:imagedata r:id="rId89" o:title=""/>
                </v:shape>
                <o:OLEObject Type="Embed" ProgID="Equation.3" ShapeID="_x0000_i1065" DrawAspect="Content" ObjectID="_1674280710" r:id="rId90"/>
              </w:object>
            </w:r>
          </w:p>
          <w:p w:rsidR="00A64F79" w:rsidRPr="008F40F5" w:rsidRDefault="00A64F79" w:rsidP="00141EB9">
            <w:pPr>
              <w:pStyle w:val="a"/>
              <w:numPr>
                <w:ilvl w:val="0"/>
                <w:numId w:val="17"/>
              </w:numPr>
              <w:ind w:left="346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5555EF">
              <w:rPr>
                <w:i/>
                <w:szCs w:val="26"/>
              </w:rPr>
              <w:t>a</w:t>
            </w:r>
            <w:r w:rsidR="0019335F">
              <w:rPr>
                <w:i/>
                <w:szCs w:val="26"/>
                <w:lang w:val="en-US"/>
              </w:rPr>
              <w:t>,</w:t>
            </w:r>
            <w:r w:rsidRPr="005555EF">
              <w:rPr>
                <w:i/>
                <w:szCs w:val="26"/>
                <w:lang w:val="en-US"/>
              </w:rPr>
              <w:t xml:space="preserve"> </w:t>
            </w:r>
            <w:r w:rsidRPr="005555EF">
              <w:rPr>
                <w:i/>
                <w:szCs w:val="26"/>
              </w:rPr>
              <w:t>x,</w:t>
            </w:r>
            <w:r w:rsidRPr="008F40F5">
              <w:rPr>
                <w:szCs w:val="26"/>
              </w:rPr>
              <w:t xml:space="preserve"> значення як</w:t>
            </w:r>
            <w:r>
              <w:rPr>
                <w:szCs w:val="26"/>
                <w:lang w:val="en-US"/>
              </w:rPr>
              <w:t>их</w:t>
            </w:r>
            <w:r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Pr="008F40F5">
              <w:rPr>
                <w:szCs w:val="26"/>
              </w:rPr>
              <w:t>:</w:t>
            </w:r>
          </w:p>
          <w:p w:rsidR="00A64F79" w:rsidRPr="008F40F5" w:rsidRDefault="00F1258B" w:rsidP="007746EB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7746EB">
              <w:rPr>
                <w:position w:val="-42"/>
                <w:szCs w:val="26"/>
              </w:rPr>
              <w:object w:dxaOrig="2480" w:dyaOrig="940" w14:anchorId="01E3207F">
                <v:shape id="_x0000_i1066" type="#_x0000_t75" style="width:2in;height:54pt" o:ole="">
                  <v:imagedata r:id="rId91" o:title=""/>
                </v:shape>
                <o:OLEObject Type="Embed" ProgID="Equation.3" ShapeID="_x0000_i1066" DrawAspect="Content" ObjectID="_1674280711" r:id="rId92"/>
              </w:object>
            </w:r>
          </w:p>
          <w:p w:rsidR="00F1258B" w:rsidRDefault="00F1258B" w:rsidP="00141EB9">
            <w:pPr>
              <w:pStyle w:val="a"/>
              <w:numPr>
                <w:ilvl w:val="0"/>
                <w:numId w:val="17"/>
              </w:numPr>
              <w:ind w:left="346"/>
            </w:pPr>
            <w:r w:rsidRPr="003F0FBC">
              <w:rPr>
                <w:szCs w:val="26"/>
              </w:rPr>
              <w:t xml:space="preserve">Написати </w:t>
            </w:r>
            <w:r>
              <w:rPr>
                <w:szCs w:val="26"/>
              </w:rPr>
              <w:t>функцію</w:t>
            </w:r>
            <w:r w:rsidRPr="003F0FBC">
              <w:rPr>
                <w:szCs w:val="26"/>
              </w:rPr>
              <w:t xml:space="preserve">, яка в залежності від </w:t>
            </w:r>
            <w:r>
              <w:rPr>
                <w:szCs w:val="26"/>
              </w:rPr>
              <w:t xml:space="preserve">назви </w:t>
            </w:r>
            <w:r w:rsidRPr="003F0FBC">
              <w:rPr>
                <w:szCs w:val="26"/>
              </w:rPr>
              <w:t>кольору у спектрі (</w:t>
            </w:r>
            <w:r>
              <w:rPr>
                <w:szCs w:val="26"/>
              </w:rPr>
              <w:t>червоний, помаранче</w:t>
            </w:r>
            <w:r w:rsidRPr="003F0FBC">
              <w:rPr>
                <w:szCs w:val="26"/>
              </w:rPr>
              <w:t xml:space="preserve">вий, жовтий, зелений, блакитний, синій, фіолетовий) </w:t>
            </w:r>
            <w:r>
              <w:rPr>
                <w:szCs w:val="26"/>
              </w:rPr>
              <w:t xml:space="preserve">виводить його порядковий номер і код </w:t>
            </w:r>
            <w:r w:rsidRPr="003F0FBC">
              <w:rPr>
                <w:szCs w:val="26"/>
              </w:rPr>
              <w:t>RGB</w:t>
            </w:r>
            <w:r>
              <w:rPr>
                <w:szCs w:val="26"/>
              </w:rPr>
              <w:t>.</w:t>
            </w:r>
            <w:r w:rsidRPr="007D1694">
              <w:t xml:space="preserve"> </w:t>
            </w:r>
          </w:p>
          <w:p w:rsidR="00A64F79" w:rsidRPr="007D1694" w:rsidRDefault="00A64F79" w:rsidP="00141EB9">
            <w:pPr>
              <w:pStyle w:val="a"/>
              <w:numPr>
                <w:ilvl w:val="0"/>
                <w:numId w:val="17"/>
              </w:numPr>
              <w:ind w:left="346"/>
            </w:pPr>
            <w:r w:rsidRPr="007D1694">
              <w:t>Дано натуральне число n</w:t>
            </w:r>
            <w:r>
              <w:t xml:space="preserve"> і дійсне число x &gt;0</w:t>
            </w:r>
            <w:r w:rsidRPr="007D1694">
              <w:t xml:space="preserve">. Обчислити </w:t>
            </w:r>
            <w:r w:rsidR="0019335F">
              <w:t>суму</w:t>
            </w:r>
            <w:r w:rsidRPr="007D1694">
              <w:t xml:space="preserve"> членів ряду: </w:t>
            </w:r>
          </w:p>
          <w:p w:rsidR="00A64F79" w:rsidRPr="008F40F5" w:rsidRDefault="00A64F79" w:rsidP="00A64F79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  <w:lang w:val="ru-RU"/>
              </w:rPr>
            </w:pPr>
            <w:r w:rsidRPr="00550A73">
              <w:rPr>
                <w:position w:val="-28"/>
                <w:szCs w:val="26"/>
              </w:rPr>
              <w:object w:dxaOrig="1700" w:dyaOrig="660" w14:anchorId="0162503A">
                <v:shape id="_x0000_i1061" type="#_x0000_t75" style="width:116.25pt;height:45.75pt" o:ole="">
                  <v:imagedata r:id="rId93" o:title=""/>
                </v:shape>
                <o:OLEObject Type="Embed" ProgID="Equation.3" ShapeID="_x0000_i1061" DrawAspect="Content" ObjectID="_1674280712" r:id="rId94"/>
              </w:object>
            </w:r>
          </w:p>
        </w:tc>
      </w:tr>
      <w:tr w:rsidR="00B95A36" w:rsidRPr="00592246" w:rsidTr="008F40F5">
        <w:tc>
          <w:tcPr>
            <w:tcW w:w="1134" w:type="dxa"/>
          </w:tcPr>
          <w:p w:rsidR="00B95A36" w:rsidRPr="00592246" w:rsidRDefault="00B95A36" w:rsidP="00141EB9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B95A36" w:rsidRPr="008F40F5" w:rsidRDefault="00B95A36" w:rsidP="00B95A36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B95A36" w:rsidRPr="008F40F5" w:rsidRDefault="00B95A36" w:rsidP="00141EB9">
            <w:pPr>
              <w:pStyle w:val="a"/>
              <w:numPr>
                <w:ilvl w:val="0"/>
                <w:numId w:val="18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lastRenderedPageBreak/>
              <w:t>Вивести на консоль власні анкетні дані: прізвище, ім'я, вік, група, курс</w:t>
            </w:r>
            <w:r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B95A36" w:rsidRPr="00B95A36" w:rsidRDefault="00B95A36" w:rsidP="00141EB9">
            <w:pPr>
              <w:pStyle w:val="a"/>
              <w:numPr>
                <w:ilvl w:val="0"/>
                <w:numId w:val="18"/>
              </w:numPr>
              <w:ind w:left="346"/>
              <w:rPr>
                <w:szCs w:val="26"/>
              </w:rPr>
            </w:pPr>
            <w:r w:rsidRPr="00B95A36">
              <w:rPr>
                <w:szCs w:val="26"/>
              </w:rPr>
              <w:t xml:space="preserve">Написати функцію, яка визначає, чи пройде куля радіуса </w:t>
            </w:r>
            <w:r w:rsidRPr="00B95A36">
              <w:rPr>
                <w:i/>
                <w:szCs w:val="26"/>
              </w:rPr>
              <w:t>r</w:t>
            </w:r>
            <w:r w:rsidRPr="00B95A36">
              <w:rPr>
                <w:szCs w:val="26"/>
              </w:rPr>
              <w:t xml:space="preserve"> в</w:t>
            </w:r>
            <w:r>
              <w:rPr>
                <w:szCs w:val="26"/>
              </w:rPr>
              <w:t xml:space="preserve"> </w:t>
            </w:r>
            <w:r w:rsidRPr="00B95A36">
              <w:rPr>
                <w:szCs w:val="26"/>
              </w:rPr>
              <w:t>квадратний отвір зі стороно</w:t>
            </w:r>
            <w:r>
              <w:rPr>
                <w:szCs w:val="26"/>
              </w:rPr>
              <w:t xml:space="preserve">ю </w:t>
            </w:r>
            <w:r w:rsidRPr="00B95A36">
              <w:rPr>
                <w:i/>
                <w:szCs w:val="26"/>
              </w:rPr>
              <w:t>a</w:t>
            </w:r>
            <w:r w:rsidRPr="00B95A36">
              <w:rPr>
                <w:szCs w:val="26"/>
              </w:rPr>
              <w:t>.</w:t>
            </w:r>
            <w:r>
              <w:rPr>
                <w:szCs w:val="26"/>
              </w:rPr>
              <w:t xml:space="preserve"> </w:t>
            </w:r>
            <w:r w:rsidR="00BF4E46">
              <w:rPr>
                <w:szCs w:val="26"/>
              </w:rPr>
              <w:t>Дійсні з</w:t>
            </w:r>
            <w:r>
              <w:rPr>
                <w:szCs w:val="26"/>
              </w:rPr>
              <w:t xml:space="preserve">начення </w:t>
            </w:r>
            <w:r>
              <w:rPr>
                <w:szCs w:val="26"/>
                <w:lang w:val="en-US"/>
              </w:rPr>
              <w:t>r,</w:t>
            </w:r>
            <w:r w:rsidR="00BF4E46">
              <w:rPr>
                <w:szCs w:val="26"/>
              </w:rPr>
              <w:t xml:space="preserve"> </w:t>
            </w:r>
            <w:r>
              <w:rPr>
                <w:szCs w:val="26"/>
                <w:lang w:val="en-US"/>
              </w:rPr>
              <w:t xml:space="preserve">a </w:t>
            </w:r>
            <w:r w:rsidR="00BF4E46">
              <w:rPr>
                <w:szCs w:val="26"/>
              </w:rPr>
              <w:t>у</w:t>
            </w:r>
            <w:r>
              <w:rPr>
                <w:szCs w:val="26"/>
              </w:rPr>
              <w:t>ве</w:t>
            </w:r>
            <w:r w:rsidR="00BF4E46">
              <w:rPr>
                <w:szCs w:val="26"/>
              </w:rPr>
              <w:t>с</w:t>
            </w:r>
            <w:r>
              <w:rPr>
                <w:szCs w:val="26"/>
              </w:rPr>
              <w:t>ти з</w:t>
            </w:r>
            <w:r w:rsidR="00BF4E46">
              <w:rPr>
                <w:szCs w:val="26"/>
              </w:rPr>
              <w:t xml:space="preserve"> </w:t>
            </w:r>
            <w:r>
              <w:rPr>
                <w:szCs w:val="26"/>
              </w:rPr>
              <w:t>консолі</w:t>
            </w:r>
            <w:r w:rsidR="00BF4E46">
              <w:rPr>
                <w:szCs w:val="26"/>
              </w:rPr>
              <w:t xml:space="preserve">. </w:t>
            </w:r>
            <w:r>
              <w:rPr>
                <w:szCs w:val="26"/>
              </w:rPr>
              <w:t>Вивести на консоль відповідне повідомлення.</w:t>
            </w:r>
          </w:p>
          <w:p w:rsidR="00B95A36" w:rsidRPr="008F40F5" w:rsidRDefault="00B95A36" w:rsidP="00141EB9">
            <w:pPr>
              <w:pStyle w:val="a"/>
              <w:numPr>
                <w:ilvl w:val="0"/>
                <w:numId w:val="18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B95A36" w:rsidRPr="008F40F5" w:rsidRDefault="00BF4E46" w:rsidP="00BF4E46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  <w:lang w:val="ru-RU"/>
              </w:rPr>
            </w:pPr>
            <w:r w:rsidRPr="00BF4E46">
              <w:rPr>
                <w:position w:val="-28"/>
                <w:szCs w:val="26"/>
              </w:rPr>
              <w:object w:dxaOrig="2140" w:dyaOrig="660" w14:anchorId="5ECD959B">
                <v:shape id="_x0000_i1067" type="#_x0000_t75" style="width:2in;height:45pt" o:ole="">
                  <v:imagedata r:id="rId95" o:title=""/>
                </v:shape>
                <o:OLEObject Type="Embed" ProgID="Equation.3" ShapeID="_x0000_i1067" DrawAspect="Content" ObjectID="_1674280713" r:id="rId96"/>
              </w:object>
            </w:r>
          </w:p>
          <w:p w:rsidR="00B95A36" w:rsidRPr="008F40F5" w:rsidRDefault="00B95A36" w:rsidP="00141EB9">
            <w:pPr>
              <w:pStyle w:val="a"/>
              <w:numPr>
                <w:ilvl w:val="0"/>
                <w:numId w:val="18"/>
              </w:numPr>
              <w:ind w:left="346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5555EF">
              <w:rPr>
                <w:i/>
                <w:szCs w:val="26"/>
              </w:rPr>
              <w:t>x,</w:t>
            </w:r>
            <w:r w:rsidRPr="008F40F5">
              <w:rPr>
                <w:szCs w:val="26"/>
              </w:rPr>
              <w:t xml:space="preserve"> значення як</w:t>
            </w:r>
            <w:r>
              <w:rPr>
                <w:szCs w:val="26"/>
                <w:lang w:val="en-US"/>
              </w:rPr>
              <w:t>их</w:t>
            </w:r>
            <w:r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Pr="008F40F5">
              <w:rPr>
                <w:szCs w:val="26"/>
              </w:rPr>
              <w:t>:</w:t>
            </w:r>
          </w:p>
          <w:p w:rsidR="00B95A36" w:rsidRPr="008F40F5" w:rsidRDefault="00BF4E46" w:rsidP="00BF4E46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>
              <w:object w:dxaOrig="2460" w:dyaOrig="1515">
                <v:shape id="_x0000_i1068" type="#_x0000_t75" style="width:123pt;height:75.75pt" o:ole="">
                  <v:imagedata r:id="rId97" o:title=""/>
                </v:shape>
                <o:OLEObject Type="Embed" ProgID="PBrush" ShapeID="_x0000_i1068" DrawAspect="Content" ObjectID="_1674280714" r:id="rId98"/>
              </w:object>
            </w:r>
          </w:p>
          <w:p w:rsidR="00B95A36" w:rsidRDefault="00B95A36" w:rsidP="00141EB9">
            <w:pPr>
              <w:pStyle w:val="a"/>
              <w:numPr>
                <w:ilvl w:val="0"/>
                <w:numId w:val="18"/>
              </w:numPr>
              <w:ind w:left="346"/>
            </w:pPr>
            <w:r w:rsidRPr="003F0FBC">
              <w:rPr>
                <w:szCs w:val="26"/>
              </w:rPr>
              <w:t xml:space="preserve">Написати </w:t>
            </w:r>
            <w:r>
              <w:rPr>
                <w:szCs w:val="26"/>
              </w:rPr>
              <w:t>функцію</w:t>
            </w:r>
            <w:r w:rsidRPr="003F0FBC">
              <w:rPr>
                <w:szCs w:val="26"/>
              </w:rPr>
              <w:t xml:space="preserve">, яка в залежності від </w:t>
            </w:r>
            <w:r w:rsidR="001C6689">
              <w:rPr>
                <w:szCs w:val="26"/>
              </w:rPr>
              <w:t xml:space="preserve">номеру року виводить на консоль назву країни, співак якої </w:t>
            </w:r>
            <w:r w:rsidR="002D39FD">
              <w:rPr>
                <w:szCs w:val="26"/>
              </w:rPr>
              <w:t>став</w:t>
            </w:r>
            <w:r w:rsidR="001C6689">
              <w:rPr>
                <w:szCs w:val="26"/>
              </w:rPr>
              <w:t xml:space="preserve"> переможцем конкурсу Євробачення, наприклад, у 2016 році перемогла Україна, 2017 рік - Португалія, </w:t>
            </w:r>
            <w:r w:rsidR="0019335F">
              <w:rPr>
                <w:szCs w:val="26"/>
              </w:rPr>
              <w:t>і т. д</w:t>
            </w:r>
            <w:r>
              <w:rPr>
                <w:szCs w:val="26"/>
              </w:rPr>
              <w:t>.</w:t>
            </w:r>
            <w:r w:rsidRPr="007D1694">
              <w:t xml:space="preserve"> </w:t>
            </w:r>
          </w:p>
          <w:p w:rsidR="00B95A36" w:rsidRPr="007D1694" w:rsidRDefault="00B95A36" w:rsidP="00141EB9">
            <w:pPr>
              <w:pStyle w:val="a"/>
              <w:numPr>
                <w:ilvl w:val="0"/>
                <w:numId w:val="18"/>
              </w:numPr>
              <w:ind w:left="346"/>
            </w:pPr>
            <w:r w:rsidRPr="007D1694">
              <w:t>Дано натуральне число n</w:t>
            </w:r>
            <w:r>
              <w:t xml:space="preserve"> і дійсне число x &gt;0</w:t>
            </w:r>
            <w:r w:rsidRPr="007D1694">
              <w:t xml:space="preserve">. Обчислити </w:t>
            </w:r>
            <w:r w:rsidR="0019335F">
              <w:t>суму</w:t>
            </w:r>
            <w:r w:rsidRPr="007D1694">
              <w:t xml:space="preserve"> членів ряду: </w:t>
            </w:r>
          </w:p>
          <w:p w:rsidR="00B95A36" w:rsidRPr="008F40F5" w:rsidRDefault="0019335F" w:rsidP="00B95A36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  <w:lang w:val="ru-RU"/>
              </w:rPr>
            </w:pPr>
            <w:r w:rsidRPr="00550A73">
              <w:rPr>
                <w:position w:val="-28"/>
                <w:szCs w:val="26"/>
              </w:rPr>
              <w:object w:dxaOrig="1260" w:dyaOrig="660" w14:anchorId="38258FB6">
                <v:shape id="_x0000_i1070" type="#_x0000_t75" style="width:86.25pt;height:45.75pt" o:ole="">
                  <v:imagedata r:id="rId99" o:title=""/>
                </v:shape>
                <o:OLEObject Type="Embed" ProgID="Equation.3" ShapeID="_x0000_i1070" DrawAspect="Content" ObjectID="_1674280715" r:id="rId100"/>
              </w:object>
            </w:r>
          </w:p>
        </w:tc>
      </w:tr>
      <w:tr w:rsidR="0019335F" w:rsidRPr="00592246" w:rsidTr="008F40F5">
        <w:tc>
          <w:tcPr>
            <w:tcW w:w="1134" w:type="dxa"/>
          </w:tcPr>
          <w:p w:rsidR="0019335F" w:rsidRPr="00592246" w:rsidRDefault="0019335F" w:rsidP="00141EB9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19335F" w:rsidRPr="008F40F5" w:rsidRDefault="0019335F" w:rsidP="0019335F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2D39FD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</w:t>
            </w:r>
            <w:r w:rsidRPr="002D39FD">
              <w:rPr>
                <w:b/>
                <w:sz w:val="26"/>
                <w:szCs w:val="26"/>
              </w:rPr>
              <w:t>меню</w:t>
            </w:r>
            <w:r w:rsidRPr="008F40F5">
              <w:rPr>
                <w:sz w:val="26"/>
                <w:szCs w:val="26"/>
              </w:rPr>
              <w:t xml:space="preserve">, застосувавши оператор вибору </w:t>
            </w:r>
            <w:r w:rsidRPr="002D39FD">
              <w:rPr>
                <w:b/>
                <w:sz w:val="26"/>
                <w:szCs w:val="26"/>
              </w:rPr>
              <w:t>switch</w:t>
            </w:r>
            <w:r w:rsidRPr="0019335F">
              <w:rPr>
                <w:sz w:val="26"/>
                <w:szCs w:val="26"/>
              </w:rPr>
              <w:t xml:space="preserve">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19335F">
              <w:rPr>
                <w:sz w:val="26"/>
                <w:szCs w:val="26"/>
              </w:rPr>
              <w:t xml:space="preserve">в одному проекті </w:t>
            </w:r>
            <w:r w:rsidRPr="002D39FD">
              <w:rPr>
                <w:b/>
                <w:sz w:val="26"/>
                <w:szCs w:val="26"/>
              </w:rPr>
              <w:t>Console_Lab1</w:t>
            </w:r>
            <w:r w:rsidRPr="008F40F5">
              <w:rPr>
                <w:sz w:val="26"/>
                <w:szCs w:val="26"/>
              </w:rPr>
              <w:t>.</w:t>
            </w:r>
          </w:p>
          <w:p w:rsidR="0019335F" w:rsidRPr="008F40F5" w:rsidRDefault="0019335F" w:rsidP="00141EB9">
            <w:pPr>
              <w:pStyle w:val="a"/>
              <w:numPr>
                <w:ilvl w:val="0"/>
                <w:numId w:val="19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 w:rsidRPr="0019335F">
              <w:rPr>
                <w:szCs w:val="26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19335F" w:rsidRPr="00B95A36" w:rsidRDefault="0019335F" w:rsidP="00141EB9">
            <w:pPr>
              <w:pStyle w:val="a"/>
              <w:numPr>
                <w:ilvl w:val="0"/>
                <w:numId w:val="19"/>
              </w:numPr>
              <w:ind w:left="346"/>
              <w:rPr>
                <w:szCs w:val="26"/>
              </w:rPr>
            </w:pPr>
            <w:r w:rsidRPr="00B95A36">
              <w:rPr>
                <w:szCs w:val="26"/>
              </w:rPr>
              <w:t xml:space="preserve">Написати функцію, яка визначає, чи пройде </w:t>
            </w:r>
            <w:r w:rsidRPr="0019335F">
              <w:rPr>
                <w:szCs w:val="26"/>
              </w:rPr>
              <w:t>куб з ребром</w:t>
            </w:r>
            <w:r>
              <w:rPr>
                <w:szCs w:val="26"/>
              </w:rPr>
              <w:t xml:space="preserve"> </w:t>
            </w:r>
            <w:r w:rsidRPr="002D39FD">
              <w:rPr>
                <w:i/>
                <w:szCs w:val="26"/>
              </w:rPr>
              <w:t>a</w:t>
            </w:r>
            <w:r w:rsidRPr="0019335F">
              <w:rPr>
                <w:szCs w:val="26"/>
              </w:rPr>
              <w:t xml:space="preserve"> в</w:t>
            </w:r>
            <w:r>
              <w:rPr>
                <w:szCs w:val="26"/>
              </w:rPr>
              <w:t xml:space="preserve"> </w:t>
            </w:r>
            <w:r w:rsidRPr="0019335F">
              <w:rPr>
                <w:szCs w:val="26"/>
              </w:rPr>
              <w:t>круглий отвір радіуса</w:t>
            </w:r>
            <w:r>
              <w:rPr>
                <w:szCs w:val="26"/>
              </w:rPr>
              <w:t xml:space="preserve"> </w:t>
            </w:r>
            <w:r w:rsidRPr="002D39FD">
              <w:rPr>
                <w:i/>
                <w:szCs w:val="26"/>
              </w:rPr>
              <w:t>r</w:t>
            </w:r>
            <w:r w:rsidRPr="0019335F">
              <w:rPr>
                <w:szCs w:val="26"/>
              </w:rPr>
              <w:t>.</w:t>
            </w:r>
            <w:r>
              <w:rPr>
                <w:szCs w:val="26"/>
              </w:rPr>
              <w:t xml:space="preserve"> Дійсні значення </w:t>
            </w:r>
            <w:r w:rsidR="002D39FD" w:rsidRPr="002D39FD">
              <w:rPr>
                <w:i/>
                <w:szCs w:val="26"/>
              </w:rPr>
              <w:t>а,</w:t>
            </w:r>
            <w:r w:rsidR="002D39FD">
              <w:rPr>
                <w:szCs w:val="26"/>
              </w:rPr>
              <w:t xml:space="preserve"> </w:t>
            </w:r>
            <w:r w:rsidRPr="002D39FD">
              <w:rPr>
                <w:i/>
                <w:szCs w:val="26"/>
              </w:rPr>
              <w:t>r</w:t>
            </w:r>
            <w:r w:rsidRPr="0019335F">
              <w:rPr>
                <w:szCs w:val="26"/>
              </w:rPr>
              <w:t xml:space="preserve"> </w:t>
            </w:r>
            <w:r>
              <w:rPr>
                <w:szCs w:val="26"/>
              </w:rPr>
              <w:t>увести з консолі. Вивести на консоль відповідне повідомлення.</w:t>
            </w:r>
          </w:p>
          <w:p w:rsidR="0019335F" w:rsidRPr="008F40F5" w:rsidRDefault="0019335F" w:rsidP="00141EB9">
            <w:pPr>
              <w:pStyle w:val="a"/>
              <w:numPr>
                <w:ilvl w:val="0"/>
                <w:numId w:val="19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19335F" w:rsidRPr="0019335F" w:rsidRDefault="005E3A82" w:rsidP="0019335F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2D39FD">
              <w:rPr>
                <w:position w:val="-24"/>
                <w:szCs w:val="26"/>
              </w:rPr>
              <w:object w:dxaOrig="2680" w:dyaOrig="620" w14:anchorId="6AB925F0">
                <v:shape id="_x0000_i1072" type="#_x0000_t75" style="width:180.75pt;height:42pt" o:ole="">
                  <v:imagedata r:id="rId101" o:title=""/>
                </v:shape>
                <o:OLEObject Type="Embed" ProgID="Equation.3" ShapeID="_x0000_i1072" DrawAspect="Content" ObjectID="_1674280716" r:id="rId102"/>
              </w:object>
            </w:r>
          </w:p>
          <w:p w:rsidR="0019335F" w:rsidRPr="008F40F5" w:rsidRDefault="0019335F" w:rsidP="00141EB9">
            <w:pPr>
              <w:pStyle w:val="a"/>
              <w:numPr>
                <w:ilvl w:val="0"/>
                <w:numId w:val="19"/>
              </w:numPr>
              <w:ind w:left="346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19335F">
              <w:rPr>
                <w:szCs w:val="26"/>
              </w:rPr>
              <w:t>x,</w:t>
            </w:r>
            <w:r w:rsidRPr="008F40F5">
              <w:rPr>
                <w:szCs w:val="26"/>
              </w:rPr>
              <w:t xml:space="preserve"> значення як</w:t>
            </w:r>
            <w:r w:rsidRPr="0019335F">
              <w:rPr>
                <w:szCs w:val="26"/>
              </w:rPr>
              <w:t>их</w:t>
            </w:r>
            <w:r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Pr="008F40F5">
              <w:rPr>
                <w:szCs w:val="26"/>
              </w:rPr>
              <w:t>:</w:t>
            </w:r>
          </w:p>
          <w:p w:rsidR="0019335F" w:rsidRPr="008F40F5" w:rsidRDefault="002D39FD" w:rsidP="002D39FD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>
              <w:object w:dxaOrig="3075" w:dyaOrig="1170">
                <v:shape id="_x0000_i1071" type="#_x0000_t75" style="width:153.75pt;height:58.5pt" o:ole="">
                  <v:imagedata r:id="rId103" o:title=""/>
                </v:shape>
                <o:OLEObject Type="Embed" ProgID="PBrush" ShapeID="_x0000_i1071" DrawAspect="Content" ObjectID="_1674280717" r:id="rId104"/>
              </w:object>
            </w:r>
          </w:p>
          <w:p w:rsidR="0019335F" w:rsidRPr="0019335F" w:rsidRDefault="0019335F" w:rsidP="00141EB9">
            <w:pPr>
              <w:pStyle w:val="a"/>
              <w:numPr>
                <w:ilvl w:val="0"/>
                <w:numId w:val="19"/>
              </w:numPr>
              <w:ind w:left="346"/>
              <w:rPr>
                <w:szCs w:val="26"/>
              </w:rPr>
            </w:pPr>
            <w:r w:rsidRPr="003F0FBC">
              <w:rPr>
                <w:szCs w:val="26"/>
              </w:rPr>
              <w:lastRenderedPageBreak/>
              <w:t xml:space="preserve">Написати </w:t>
            </w:r>
            <w:r>
              <w:rPr>
                <w:szCs w:val="26"/>
              </w:rPr>
              <w:t>функцію</w:t>
            </w:r>
            <w:r w:rsidRPr="003F0FBC">
              <w:rPr>
                <w:szCs w:val="26"/>
              </w:rPr>
              <w:t xml:space="preserve">, яка в залежності від </w:t>
            </w:r>
            <w:r w:rsidR="005E3A82">
              <w:rPr>
                <w:szCs w:val="26"/>
              </w:rPr>
              <w:t>назви телеканалу</w:t>
            </w:r>
            <w:r>
              <w:rPr>
                <w:szCs w:val="26"/>
              </w:rPr>
              <w:t xml:space="preserve"> виводить на консоль назву </w:t>
            </w:r>
            <w:r w:rsidR="005E3A82">
              <w:rPr>
                <w:szCs w:val="26"/>
              </w:rPr>
              <w:t>холдингу (власника), наприклад, канал «Рада», власник «Верховна Рада України», канал «1+1», холдинг «</w:t>
            </w:r>
            <w:r w:rsidR="005E3A82" w:rsidRPr="005E3A82">
              <w:rPr>
                <w:szCs w:val="26"/>
              </w:rPr>
              <w:t>1+1 Media</w:t>
            </w:r>
            <w:r w:rsidR="005E3A82">
              <w:rPr>
                <w:szCs w:val="26"/>
              </w:rPr>
              <w:t xml:space="preserve">» </w:t>
            </w:r>
            <w:r>
              <w:rPr>
                <w:szCs w:val="26"/>
              </w:rPr>
              <w:t>і т. д.</w:t>
            </w:r>
            <w:r w:rsidRPr="0019335F">
              <w:rPr>
                <w:szCs w:val="26"/>
              </w:rPr>
              <w:t xml:space="preserve"> </w:t>
            </w:r>
          </w:p>
          <w:p w:rsidR="0019335F" w:rsidRPr="0019335F" w:rsidRDefault="0019335F" w:rsidP="00141EB9">
            <w:pPr>
              <w:pStyle w:val="a"/>
              <w:numPr>
                <w:ilvl w:val="0"/>
                <w:numId w:val="19"/>
              </w:numPr>
              <w:ind w:left="346"/>
              <w:rPr>
                <w:szCs w:val="26"/>
              </w:rPr>
            </w:pPr>
            <w:r w:rsidRPr="0019335F">
              <w:rPr>
                <w:szCs w:val="26"/>
              </w:rPr>
              <w:t xml:space="preserve">Дано натуральне число </w:t>
            </w:r>
            <w:r w:rsidRPr="005E3A82">
              <w:rPr>
                <w:i/>
                <w:szCs w:val="26"/>
              </w:rPr>
              <w:t>n</w:t>
            </w:r>
            <w:r w:rsidRPr="0019335F">
              <w:rPr>
                <w:szCs w:val="26"/>
              </w:rPr>
              <w:t xml:space="preserve"> і дійсне число </w:t>
            </w:r>
            <w:r w:rsidRPr="005E3A82">
              <w:rPr>
                <w:i/>
                <w:szCs w:val="26"/>
              </w:rPr>
              <w:t>x</w:t>
            </w:r>
            <w:r w:rsidRPr="0019335F">
              <w:rPr>
                <w:szCs w:val="26"/>
              </w:rPr>
              <w:t xml:space="preserve"> &gt;0. Обчислити суму членів ряду: </w:t>
            </w:r>
          </w:p>
          <w:p w:rsidR="0019335F" w:rsidRPr="0019335F" w:rsidRDefault="005B673A" w:rsidP="0019335F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5E3A82">
              <w:rPr>
                <w:position w:val="-28"/>
                <w:szCs w:val="26"/>
              </w:rPr>
              <w:object w:dxaOrig="1620" w:dyaOrig="660" w14:anchorId="578F1261">
                <v:shape id="_x0000_i1073" type="#_x0000_t75" style="width:111pt;height:45.75pt" o:ole="">
                  <v:imagedata r:id="rId105" o:title=""/>
                </v:shape>
                <o:OLEObject Type="Embed" ProgID="Equation.3" ShapeID="_x0000_i1073" DrawAspect="Content" ObjectID="_1674280718" r:id="rId106"/>
              </w:object>
            </w:r>
          </w:p>
        </w:tc>
      </w:tr>
      <w:tr w:rsidR="005B673A" w:rsidRPr="00592246" w:rsidTr="008F40F5">
        <w:tc>
          <w:tcPr>
            <w:tcW w:w="1134" w:type="dxa"/>
          </w:tcPr>
          <w:p w:rsidR="005B673A" w:rsidRPr="00592246" w:rsidRDefault="005B673A" w:rsidP="00141EB9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5B673A" w:rsidRPr="008F40F5" w:rsidRDefault="005B673A" w:rsidP="005B673A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2D39FD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</w:t>
            </w:r>
            <w:r w:rsidRPr="002D39FD">
              <w:rPr>
                <w:b/>
                <w:sz w:val="26"/>
                <w:szCs w:val="26"/>
              </w:rPr>
              <w:t>меню</w:t>
            </w:r>
            <w:r w:rsidRPr="008F40F5">
              <w:rPr>
                <w:sz w:val="26"/>
                <w:szCs w:val="26"/>
              </w:rPr>
              <w:t xml:space="preserve">, застосувавши оператор вибору </w:t>
            </w:r>
            <w:r w:rsidRPr="002D39FD">
              <w:rPr>
                <w:b/>
                <w:sz w:val="26"/>
                <w:szCs w:val="26"/>
              </w:rPr>
              <w:t>switch</w:t>
            </w:r>
            <w:r w:rsidRPr="0019335F">
              <w:rPr>
                <w:sz w:val="26"/>
                <w:szCs w:val="26"/>
              </w:rPr>
              <w:t xml:space="preserve">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19335F">
              <w:rPr>
                <w:sz w:val="26"/>
                <w:szCs w:val="26"/>
              </w:rPr>
              <w:t xml:space="preserve">в одному проекті </w:t>
            </w:r>
            <w:r w:rsidRPr="002D39FD">
              <w:rPr>
                <w:b/>
                <w:sz w:val="26"/>
                <w:szCs w:val="26"/>
              </w:rPr>
              <w:t>Console_Lab1</w:t>
            </w:r>
            <w:r w:rsidRPr="008F40F5">
              <w:rPr>
                <w:sz w:val="26"/>
                <w:szCs w:val="26"/>
              </w:rPr>
              <w:t>.</w:t>
            </w:r>
          </w:p>
          <w:p w:rsidR="005B673A" w:rsidRPr="008F40F5" w:rsidRDefault="005B673A" w:rsidP="00141EB9">
            <w:pPr>
              <w:pStyle w:val="a"/>
              <w:numPr>
                <w:ilvl w:val="0"/>
                <w:numId w:val="20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 w:rsidRPr="0019335F">
              <w:rPr>
                <w:szCs w:val="26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5B673A" w:rsidRPr="00B95A36" w:rsidRDefault="005B673A" w:rsidP="00141EB9">
            <w:pPr>
              <w:pStyle w:val="a"/>
              <w:numPr>
                <w:ilvl w:val="0"/>
                <w:numId w:val="20"/>
              </w:numPr>
              <w:ind w:left="346"/>
              <w:rPr>
                <w:szCs w:val="26"/>
              </w:rPr>
            </w:pPr>
            <w:r w:rsidRPr="00B95A36">
              <w:rPr>
                <w:szCs w:val="26"/>
              </w:rPr>
              <w:t xml:space="preserve">Написати функцію, яка визначає, </w:t>
            </w:r>
            <w:r>
              <w:rPr>
                <w:szCs w:val="26"/>
              </w:rPr>
              <w:t>з</w:t>
            </w:r>
            <w:r>
              <w:rPr>
                <w:color w:val="000000"/>
                <w:sz w:val="27"/>
                <w:szCs w:val="27"/>
              </w:rPr>
              <w:t xml:space="preserve"> якою швидкістю спортсмен увійде у воду, стрибаючи з </w:t>
            </w:r>
            <w:r w:rsidR="00261A8D" w:rsidRPr="00261A8D">
              <w:rPr>
                <w:i/>
                <w:color w:val="000000"/>
                <w:sz w:val="27"/>
                <w:szCs w:val="27"/>
                <w:lang w:val="en-US"/>
              </w:rPr>
              <w:t>n</w:t>
            </w:r>
            <w:r w:rsidR="00261A8D">
              <w:rPr>
                <w:color w:val="000000"/>
                <w:sz w:val="27"/>
                <w:szCs w:val="27"/>
                <w:lang w:val="en-US"/>
              </w:rPr>
              <w:t xml:space="preserve"> </w:t>
            </w:r>
            <w:r>
              <w:rPr>
                <w:color w:val="000000"/>
                <w:sz w:val="27"/>
                <w:szCs w:val="27"/>
              </w:rPr>
              <w:t>метрової вежі, якщо спо</w:t>
            </w:r>
            <w:r w:rsidR="00261A8D">
              <w:rPr>
                <w:color w:val="000000"/>
                <w:sz w:val="27"/>
                <w:szCs w:val="27"/>
              </w:rPr>
              <w:t>ртсмен падає з прискоренням a=</w:t>
            </w:r>
            <w:r>
              <w:rPr>
                <w:color w:val="000000"/>
                <w:sz w:val="27"/>
                <w:szCs w:val="27"/>
              </w:rPr>
              <w:t>9,81м/с^2, початкова швидкість v0 = 0?</w:t>
            </w:r>
            <w:r w:rsidR="00261A8D">
              <w:rPr>
                <w:color w:val="000000"/>
                <w:sz w:val="27"/>
                <w:szCs w:val="27"/>
              </w:rPr>
              <w:t xml:space="preserve"> Значення </w:t>
            </w:r>
            <w:r w:rsidR="00261A8D" w:rsidRPr="00261A8D">
              <w:rPr>
                <w:i/>
                <w:color w:val="000000"/>
                <w:sz w:val="27"/>
                <w:szCs w:val="27"/>
                <w:lang w:val="en-US"/>
              </w:rPr>
              <w:t>n</w:t>
            </w:r>
            <w:r w:rsidR="00261A8D">
              <w:rPr>
                <w:color w:val="000000"/>
                <w:sz w:val="27"/>
                <w:szCs w:val="27"/>
              </w:rPr>
              <w:t xml:space="preserve"> </w:t>
            </w:r>
            <w:r w:rsidR="00261A8D" w:rsidRPr="00261A8D">
              <w:rPr>
                <w:color w:val="000000"/>
                <w:sz w:val="27"/>
                <w:szCs w:val="27"/>
              </w:rPr>
              <w:t>увести</w:t>
            </w:r>
            <w:r w:rsidR="00261A8D">
              <w:rPr>
                <w:color w:val="000000"/>
                <w:sz w:val="27"/>
                <w:szCs w:val="27"/>
                <w:lang w:val="en-US"/>
              </w:rPr>
              <w:t xml:space="preserve"> з консолі.</w:t>
            </w:r>
          </w:p>
          <w:p w:rsidR="005B673A" w:rsidRPr="008F40F5" w:rsidRDefault="005B673A" w:rsidP="00141EB9">
            <w:pPr>
              <w:pStyle w:val="a"/>
              <w:numPr>
                <w:ilvl w:val="0"/>
                <w:numId w:val="20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5B673A" w:rsidRPr="0019335F" w:rsidRDefault="00261A8D" w:rsidP="005B673A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261A8D">
              <w:rPr>
                <w:position w:val="-24"/>
                <w:szCs w:val="26"/>
              </w:rPr>
              <w:object w:dxaOrig="1740" w:dyaOrig="580" w14:anchorId="5EA57F0C">
                <v:shape id="_x0000_i1074" type="#_x0000_t75" style="width:117pt;height:39.75pt" o:ole="">
                  <v:imagedata r:id="rId107" o:title=""/>
                </v:shape>
                <o:OLEObject Type="Embed" ProgID="Equation.3" ShapeID="_x0000_i1074" DrawAspect="Content" ObjectID="_1674280719" r:id="rId108"/>
              </w:object>
            </w:r>
          </w:p>
          <w:p w:rsidR="005B673A" w:rsidRPr="008F40F5" w:rsidRDefault="005B673A" w:rsidP="00141EB9">
            <w:pPr>
              <w:pStyle w:val="a"/>
              <w:numPr>
                <w:ilvl w:val="0"/>
                <w:numId w:val="20"/>
              </w:numPr>
              <w:ind w:left="346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19335F">
              <w:rPr>
                <w:szCs w:val="26"/>
              </w:rPr>
              <w:t>x,</w:t>
            </w:r>
            <w:r w:rsidRPr="008F40F5">
              <w:rPr>
                <w:szCs w:val="26"/>
              </w:rPr>
              <w:t xml:space="preserve"> значення як</w:t>
            </w:r>
            <w:r w:rsidRPr="0019335F">
              <w:rPr>
                <w:szCs w:val="26"/>
              </w:rPr>
              <w:t>их</w:t>
            </w:r>
            <w:r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Pr="008F40F5">
              <w:rPr>
                <w:szCs w:val="26"/>
              </w:rPr>
              <w:t>:</w:t>
            </w:r>
          </w:p>
          <w:p w:rsidR="005B673A" w:rsidRPr="008F40F5" w:rsidRDefault="00261A8D" w:rsidP="005B673A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>
              <w:object w:dxaOrig="2430" w:dyaOrig="1530">
                <v:shape id="_x0000_i1075" type="#_x0000_t75" style="width:121.5pt;height:76.5pt" o:ole="">
                  <v:imagedata r:id="rId109" o:title=""/>
                </v:shape>
                <o:OLEObject Type="Embed" ProgID="PBrush" ShapeID="_x0000_i1075" DrawAspect="Content" ObjectID="_1674280720" r:id="rId110"/>
              </w:object>
            </w:r>
          </w:p>
          <w:p w:rsidR="005B673A" w:rsidRPr="0019335F" w:rsidRDefault="005B673A" w:rsidP="00141EB9">
            <w:pPr>
              <w:pStyle w:val="a"/>
              <w:numPr>
                <w:ilvl w:val="0"/>
                <w:numId w:val="20"/>
              </w:numPr>
              <w:ind w:left="346"/>
              <w:rPr>
                <w:szCs w:val="26"/>
              </w:rPr>
            </w:pPr>
            <w:r w:rsidRPr="003F0FBC">
              <w:rPr>
                <w:szCs w:val="26"/>
              </w:rPr>
              <w:t xml:space="preserve">Написати </w:t>
            </w:r>
            <w:r>
              <w:rPr>
                <w:szCs w:val="26"/>
              </w:rPr>
              <w:t>функцію</w:t>
            </w:r>
            <w:r w:rsidRPr="003F0FBC">
              <w:rPr>
                <w:szCs w:val="26"/>
              </w:rPr>
              <w:t xml:space="preserve">, яка в залежності від </w:t>
            </w:r>
            <w:r w:rsidR="00261A8D">
              <w:rPr>
                <w:szCs w:val="26"/>
              </w:rPr>
              <w:t xml:space="preserve">номеру пальця на руці виводить його назву (великий, вказівний, середній, </w:t>
            </w:r>
            <w:r w:rsidR="00261A8D" w:rsidRPr="00261A8D">
              <w:rPr>
                <w:szCs w:val="26"/>
              </w:rPr>
              <w:t>безіменний</w:t>
            </w:r>
            <w:r w:rsidR="00261A8D">
              <w:rPr>
                <w:szCs w:val="26"/>
              </w:rPr>
              <w:t xml:space="preserve">, </w:t>
            </w:r>
            <w:r w:rsidR="00261A8D" w:rsidRPr="00261A8D">
              <w:rPr>
                <w:szCs w:val="26"/>
              </w:rPr>
              <w:t>мізинець</w:t>
            </w:r>
            <w:r w:rsidR="00261A8D">
              <w:rPr>
                <w:szCs w:val="26"/>
              </w:rPr>
              <w:t>).</w:t>
            </w:r>
            <w:r w:rsidRPr="0019335F">
              <w:rPr>
                <w:szCs w:val="26"/>
              </w:rPr>
              <w:t xml:space="preserve"> </w:t>
            </w:r>
          </w:p>
          <w:p w:rsidR="005B673A" w:rsidRPr="0019335F" w:rsidRDefault="005B673A" w:rsidP="00141EB9">
            <w:pPr>
              <w:pStyle w:val="a"/>
              <w:numPr>
                <w:ilvl w:val="0"/>
                <w:numId w:val="20"/>
              </w:numPr>
              <w:ind w:left="346"/>
              <w:rPr>
                <w:szCs w:val="26"/>
              </w:rPr>
            </w:pPr>
            <w:r w:rsidRPr="0019335F">
              <w:rPr>
                <w:szCs w:val="26"/>
              </w:rPr>
              <w:t xml:space="preserve">Дано натуральне число </w:t>
            </w:r>
            <w:r w:rsidRPr="005E3A82">
              <w:rPr>
                <w:i/>
                <w:szCs w:val="26"/>
              </w:rPr>
              <w:t>n</w:t>
            </w:r>
            <w:r w:rsidRPr="0019335F">
              <w:rPr>
                <w:szCs w:val="26"/>
              </w:rPr>
              <w:t xml:space="preserve"> і дійсне число </w:t>
            </w:r>
            <w:r w:rsidRPr="005E3A82">
              <w:rPr>
                <w:i/>
                <w:szCs w:val="26"/>
              </w:rPr>
              <w:t>x</w:t>
            </w:r>
            <w:r w:rsidRPr="0019335F">
              <w:rPr>
                <w:szCs w:val="26"/>
              </w:rPr>
              <w:t xml:space="preserve"> &gt;0. Обчислити суму членів ряду: </w:t>
            </w:r>
          </w:p>
          <w:p w:rsidR="005B673A" w:rsidRPr="0019335F" w:rsidRDefault="00F73921" w:rsidP="005B673A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5E3A82">
              <w:rPr>
                <w:position w:val="-28"/>
                <w:szCs w:val="26"/>
              </w:rPr>
              <w:object w:dxaOrig="1820" w:dyaOrig="720" w14:anchorId="5DACE4F4">
                <v:shape id="_x0000_i1076" type="#_x0000_t75" style="width:124.5pt;height:49.5pt" o:ole="">
                  <v:imagedata r:id="rId111" o:title=""/>
                </v:shape>
                <o:OLEObject Type="Embed" ProgID="Equation.3" ShapeID="_x0000_i1076" DrawAspect="Content" ObjectID="_1674280721" r:id="rId112"/>
              </w:object>
            </w:r>
          </w:p>
        </w:tc>
      </w:tr>
      <w:tr w:rsidR="00F73921" w:rsidRPr="00592246" w:rsidTr="008F40F5">
        <w:tc>
          <w:tcPr>
            <w:tcW w:w="1134" w:type="dxa"/>
          </w:tcPr>
          <w:p w:rsidR="00F73921" w:rsidRPr="00592246" w:rsidRDefault="00F73921" w:rsidP="00141EB9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F73921" w:rsidRPr="008F40F5" w:rsidRDefault="00F73921" w:rsidP="00F73921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2D39FD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</w:t>
            </w:r>
            <w:r w:rsidRPr="002D39FD">
              <w:rPr>
                <w:b/>
                <w:sz w:val="26"/>
                <w:szCs w:val="26"/>
              </w:rPr>
              <w:t>меню</w:t>
            </w:r>
            <w:r w:rsidRPr="008F40F5">
              <w:rPr>
                <w:sz w:val="26"/>
                <w:szCs w:val="26"/>
              </w:rPr>
              <w:t xml:space="preserve">, застосувавши оператор вибору </w:t>
            </w:r>
            <w:r w:rsidRPr="002D39FD">
              <w:rPr>
                <w:b/>
                <w:sz w:val="26"/>
                <w:szCs w:val="26"/>
              </w:rPr>
              <w:t>switch</w:t>
            </w:r>
            <w:r w:rsidRPr="0019335F">
              <w:rPr>
                <w:sz w:val="26"/>
                <w:szCs w:val="26"/>
              </w:rPr>
              <w:t xml:space="preserve">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19335F">
              <w:rPr>
                <w:sz w:val="26"/>
                <w:szCs w:val="26"/>
              </w:rPr>
              <w:t xml:space="preserve">в одному проекті </w:t>
            </w:r>
            <w:r w:rsidRPr="002D39FD">
              <w:rPr>
                <w:b/>
                <w:sz w:val="26"/>
                <w:szCs w:val="26"/>
              </w:rPr>
              <w:t>Console_Lab1</w:t>
            </w:r>
            <w:r w:rsidRPr="008F40F5">
              <w:rPr>
                <w:sz w:val="26"/>
                <w:szCs w:val="26"/>
              </w:rPr>
              <w:t>.</w:t>
            </w:r>
          </w:p>
          <w:p w:rsidR="00F73921" w:rsidRPr="008F40F5" w:rsidRDefault="00F73921" w:rsidP="00141EB9">
            <w:pPr>
              <w:pStyle w:val="a"/>
              <w:numPr>
                <w:ilvl w:val="0"/>
                <w:numId w:val="21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 w:rsidRPr="0019335F">
              <w:rPr>
                <w:szCs w:val="26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F73921" w:rsidRPr="00B95A36" w:rsidRDefault="00F73921" w:rsidP="00141EB9">
            <w:pPr>
              <w:pStyle w:val="a"/>
              <w:numPr>
                <w:ilvl w:val="0"/>
                <w:numId w:val="21"/>
              </w:numPr>
              <w:ind w:left="346"/>
              <w:rPr>
                <w:szCs w:val="26"/>
              </w:rPr>
            </w:pPr>
            <w:r w:rsidRPr="00B95A36">
              <w:rPr>
                <w:szCs w:val="26"/>
              </w:rPr>
              <w:lastRenderedPageBreak/>
              <w:t xml:space="preserve">Написати функцію, яка визначає, </w:t>
            </w:r>
            <w:r>
              <w:rPr>
                <w:szCs w:val="26"/>
              </w:rPr>
              <w:t>подібність двох трикутників за трьома  стор</w:t>
            </w:r>
            <w:r w:rsidR="00EA48C7">
              <w:rPr>
                <w:szCs w:val="26"/>
              </w:rPr>
              <w:t>онами, значення яких введені з консолі. Вивести на консоль відповідне повідомлення.</w:t>
            </w:r>
          </w:p>
          <w:p w:rsidR="00F73921" w:rsidRPr="008F40F5" w:rsidRDefault="00F73921" w:rsidP="00141EB9">
            <w:pPr>
              <w:pStyle w:val="a"/>
              <w:numPr>
                <w:ilvl w:val="0"/>
                <w:numId w:val="21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F73921" w:rsidRPr="0019335F" w:rsidRDefault="00EA48C7" w:rsidP="00EA48C7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EA48C7">
              <w:rPr>
                <w:position w:val="-24"/>
                <w:szCs w:val="26"/>
              </w:rPr>
              <w:object w:dxaOrig="1760" w:dyaOrig="660" w14:anchorId="7F2508AA">
                <v:shape id="_x0000_i1077" type="#_x0000_t75" style="width:118.5pt;height:45pt" o:ole="">
                  <v:imagedata r:id="rId113" o:title=""/>
                </v:shape>
                <o:OLEObject Type="Embed" ProgID="Equation.3" ShapeID="_x0000_i1077" DrawAspect="Content" ObjectID="_1674280722" r:id="rId114"/>
              </w:object>
            </w:r>
          </w:p>
          <w:p w:rsidR="00F73921" w:rsidRPr="008F40F5" w:rsidRDefault="00F73921" w:rsidP="00141EB9">
            <w:pPr>
              <w:pStyle w:val="a"/>
              <w:numPr>
                <w:ilvl w:val="0"/>
                <w:numId w:val="21"/>
              </w:numPr>
              <w:ind w:left="346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19335F">
              <w:rPr>
                <w:szCs w:val="26"/>
              </w:rPr>
              <w:t>x,</w:t>
            </w:r>
            <w:r w:rsidRPr="008F40F5">
              <w:rPr>
                <w:szCs w:val="26"/>
              </w:rPr>
              <w:t xml:space="preserve"> значення як</w:t>
            </w:r>
            <w:r w:rsidRPr="0019335F">
              <w:rPr>
                <w:szCs w:val="26"/>
              </w:rPr>
              <w:t>их</w:t>
            </w:r>
            <w:r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Pr="008F40F5">
              <w:rPr>
                <w:szCs w:val="26"/>
              </w:rPr>
              <w:t>:</w:t>
            </w:r>
          </w:p>
          <w:p w:rsidR="00F73921" w:rsidRPr="008F40F5" w:rsidRDefault="00EA48C7" w:rsidP="00EA48C7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>
              <w:object w:dxaOrig="2145" w:dyaOrig="1500">
                <v:shape id="_x0000_i1078" type="#_x0000_t75" style="width:107.25pt;height:75pt" o:ole="">
                  <v:imagedata r:id="rId115" o:title=""/>
                </v:shape>
                <o:OLEObject Type="Embed" ProgID="PBrush" ShapeID="_x0000_i1078" DrawAspect="Content" ObjectID="_1674280723" r:id="rId116"/>
              </w:object>
            </w:r>
          </w:p>
          <w:p w:rsidR="00F73921" w:rsidRPr="0019335F" w:rsidRDefault="00F73921" w:rsidP="00141EB9">
            <w:pPr>
              <w:pStyle w:val="a"/>
              <w:numPr>
                <w:ilvl w:val="0"/>
                <w:numId w:val="21"/>
              </w:numPr>
              <w:ind w:left="346"/>
              <w:rPr>
                <w:szCs w:val="26"/>
              </w:rPr>
            </w:pPr>
            <w:r w:rsidRPr="003F0FBC">
              <w:rPr>
                <w:szCs w:val="26"/>
              </w:rPr>
              <w:t xml:space="preserve">Написати </w:t>
            </w:r>
            <w:r>
              <w:rPr>
                <w:szCs w:val="26"/>
              </w:rPr>
              <w:t>функцію</w:t>
            </w:r>
            <w:r w:rsidRPr="003F0FBC">
              <w:rPr>
                <w:szCs w:val="26"/>
              </w:rPr>
              <w:t xml:space="preserve">, яка в залежності від </w:t>
            </w:r>
            <w:r w:rsidR="00665C01">
              <w:rPr>
                <w:szCs w:val="26"/>
              </w:rPr>
              <w:t>назви країни виводить її рейтинг та індекс рівня освіти</w:t>
            </w:r>
            <w:r>
              <w:rPr>
                <w:szCs w:val="26"/>
              </w:rPr>
              <w:t xml:space="preserve"> (</w:t>
            </w:r>
            <w:r w:rsidR="00665C01" w:rsidRPr="00665C01">
              <w:rPr>
                <w:sz w:val="24"/>
                <w:szCs w:val="24"/>
              </w:rPr>
              <w:t>https://gtmarket.ru/ratings/education-index</w:t>
            </w:r>
            <w:r>
              <w:rPr>
                <w:szCs w:val="26"/>
              </w:rPr>
              <w:t>).</w:t>
            </w:r>
            <w:r w:rsidRPr="0019335F">
              <w:rPr>
                <w:szCs w:val="26"/>
              </w:rPr>
              <w:t xml:space="preserve"> </w:t>
            </w:r>
          </w:p>
          <w:p w:rsidR="00F73921" w:rsidRPr="0019335F" w:rsidRDefault="00F73921" w:rsidP="00141EB9">
            <w:pPr>
              <w:pStyle w:val="a"/>
              <w:numPr>
                <w:ilvl w:val="0"/>
                <w:numId w:val="21"/>
              </w:numPr>
              <w:ind w:left="346"/>
              <w:rPr>
                <w:szCs w:val="26"/>
              </w:rPr>
            </w:pPr>
            <w:r w:rsidRPr="0019335F">
              <w:rPr>
                <w:szCs w:val="26"/>
              </w:rPr>
              <w:t xml:space="preserve">Дано натуральне число </w:t>
            </w:r>
            <w:r w:rsidRPr="005E3A82">
              <w:rPr>
                <w:i/>
                <w:szCs w:val="26"/>
              </w:rPr>
              <w:t>n</w:t>
            </w:r>
            <w:r w:rsidRPr="0019335F">
              <w:rPr>
                <w:szCs w:val="26"/>
              </w:rPr>
              <w:t xml:space="preserve"> і дійсне число </w:t>
            </w:r>
            <w:r w:rsidRPr="005E3A82">
              <w:rPr>
                <w:i/>
                <w:szCs w:val="26"/>
              </w:rPr>
              <w:t>x</w:t>
            </w:r>
            <w:r w:rsidRPr="0019335F">
              <w:rPr>
                <w:szCs w:val="26"/>
              </w:rPr>
              <w:t xml:space="preserve"> &gt;0. Обчислити суму членів ряду: </w:t>
            </w:r>
          </w:p>
          <w:p w:rsidR="00F73921" w:rsidRPr="0019335F" w:rsidRDefault="00FD1D62" w:rsidP="00F73921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5E3A82">
              <w:rPr>
                <w:position w:val="-28"/>
                <w:szCs w:val="26"/>
              </w:rPr>
              <w:object w:dxaOrig="1660" w:dyaOrig="660" w14:anchorId="4E2BCDFF">
                <v:shape id="_x0000_i1079" type="#_x0000_t75" style="width:113.25pt;height:45.75pt" o:ole="">
                  <v:imagedata r:id="rId117" o:title=""/>
                </v:shape>
                <o:OLEObject Type="Embed" ProgID="Equation.3" ShapeID="_x0000_i1079" DrawAspect="Content" ObjectID="_1674280724" r:id="rId118"/>
              </w:object>
            </w:r>
          </w:p>
        </w:tc>
      </w:tr>
      <w:tr w:rsidR="00FD1D62" w:rsidRPr="00592246" w:rsidTr="008F40F5">
        <w:tc>
          <w:tcPr>
            <w:tcW w:w="1134" w:type="dxa"/>
          </w:tcPr>
          <w:p w:rsidR="00FD1D62" w:rsidRPr="00592246" w:rsidRDefault="00FD1D62" w:rsidP="00141EB9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FD1D62" w:rsidRPr="008F40F5" w:rsidRDefault="00FD1D62" w:rsidP="00FD1D62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2D39FD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</w:t>
            </w:r>
            <w:r w:rsidRPr="002D39FD">
              <w:rPr>
                <w:b/>
                <w:sz w:val="26"/>
                <w:szCs w:val="26"/>
              </w:rPr>
              <w:t>меню</w:t>
            </w:r>
            <w:r w:rsidRPr="008F40F5">
              <w:rPr>
                <w:sz w:val="26"/>
                <w:szCs w:val="26"/>
              </w:rPr>
              <w:t xml:space="preserve">, застосувавши оператор вибору </w:t>
            </w:r>
            <w:r w:rsidRPr="002D39FD">
              <w:rPr>
                <w:b/>
                <w:sz w:val="26"/>
                <w:szCs w:val="26"/>
              </w:rPr>
              <w:t>switch</w:t>
            </w:r>
            <w:r w:rsidRPr="0019335F">
              <w:rPr>
                <w:sz w:val="26"/>
                <w:szCs w:val="26"/>
              </w:rPr>
              <w:t xml:space="preserve">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19335F">
              <w:rPr>
                <w:sz w:val="26"/>
                <w:szCs w:val="26"/>
              </w:rPr>
              <w:t xml:space="preserve">в одному проекті </w:t>
            </w:r>
            <w:r w:rsidRPr="002D39FD">
              <w:rPr>
                <w:b/>
                <w:sz w:val="26"/>
                <w:szCs w:val="26"/>
              </w:rPr>
              <w:t>Console_Lab1</w:t>
            </w:r>
            <w:r w:rsidRPr="008F40F5">
              <w:rPr>
                <w:sz w:val="26"/>
                <w:szCs w:val="26"/>
              </w:rPr>
              <w:t>.</w:t>
            </w:r>
          </w:p>
          <w:p w:rsidR="00FD1D62" w:rsidRPr="008F40F5" w:rsidRDefault="00FD1D62" w:rsidP="00141EB9">
            <w:pPr>
              <w:pStyle w:val="a"/>
              <w:numPr>
                <w:ilvl w:val="0"/>
                <w:numId w:val="22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 w:rsidRPr="0019335F">
              <w:rPr>
                <w:szCs w:val="26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FD1D62" w:rsidRPr="00B95A36" w:rsidRDefault="00FD1D62" w:rsidP="00141EB9">
            <w:pPr>
              <w:pStyle w:val="a"/>
              <w:numPr>
                <w:ilvl w:val="0"/>
                <w:numId w:val="22"/>
              </w:numPr>
              <w:ind w:left="346"/>
              <w:rPr>
                <w:szCs w:val="26"/>
              </w:rPr>
            </w:pPr>
            <w:r w:rsidRPr="00B95A36">
              <w:rPr>
                <w:szCs w:val="26"/>
              </w:rPr>
              <w:t xml:space="preserve">Написати функцію, яка визначає, </w:t>
            </w:r>
            <w:r>
              <w:rPr>
                <w:szCs w:val="26"/>
              </w:rPr>
              <w:t>подібність двох трикутників за двома сторонами та кутом між ними. Значення двох сторін та кутів трикутників увести з консолі. Вивести на консоль відповідне повідомлення.</w:t>
            </w:r>
          </w:p>
          <w:p w:rsidR="00FD1D62" w:rsidRPr="008F40F5" w:rsidRDefault="00FD1D62" w:rsidP="00141EB9">
            <w:pPr>
              <w:pStyle w:val="a"/>
              <w:numPr>
                <w:ilvl w:val="0"/>
                <w:numId w:val="22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FD1D62" w:rsidRPr="0019335F" w:rsidRDefault="00FD1D62" w:rsidP="00FD1D62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FD1D62">
              <w:rPr>
                <w:position w:val="-56"/>
                <w:szCs w:val="26"/>
              </w:rPr>
              <w:object w:dxaOrig="1760" w:dyaOrig="940" w14:anchorId="5A5E23FF">
                <v:shape id="_x0000_i1080" type="#_x0000_t75" style="width:118.5pt;height:64.5pt" o:ole="">
                  <v:imagedata r:id="rId119" o:title=""/>
                </v:shape>
                <o:OLEObject Type="Embed" ProgID="Equation.3" ShapeID="_x0000_i1080" DrawAspect="Content" ObjectID="_1674280725" r:id="rId120"/>
              </w:object>
            </w:r>
          </w:p>
          <w:p w:rsidR="00FD1D62" w:rsidRPr="008F40F5" w:rsidRDefault="00FD1D62" w:rsidP="00141EB9">
            <w:pPr>
              <w:pStyle w:val="a"/>
              <w:numPr>
                <w:ilvl w:val="0"/>
                <w:numId w:val="22"/>
              </w:numPr>
              <w:ind w:left="346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19335F">
              <w:rPr>
                <w:szCs w:val="26"/>
              </w:rPr>
              <w:t>x,</w:t>
            </w:r>
            <w:r w:rsidRPr="008F40F5">
              <w:rPr>
                <w:szCs w:val="26"/>
              </w:rPr>
              <w:t xml:space="preserve"> значення як</w:t>
            </w:r>
            <w:r w:rsidRPr="0019335F">
              <w:rPr>
                <w:szCs w:val="26"/>
              </w:rPr>
              <w:t>их</w:t>
            </w:r>
            <w:r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Pr="008F40F5">
              <w:rPr>
                <w:szCs w:val="26"/>
              </w:rPr>
              <w:t>:</w:t>
            </w:r>
          </w:p>
          <w:p w:rsidR="00FD1D62" w:rsidRPr="008F40F5" w:rsidRDefault="00FD1D62" w:rsidP="00FD1D62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>
              <w:object w:dxaOrig="3405" w:dyaOrig="1065">
                <v:shape id="_x0000_i1081" type="#_x0000_t75" style="width:170.25pt;height:53.25pt" o:ole="">
                  <v:imagedata r:id="rId121" o:title=""/>
                </v:shape>
                <o:OLEObject Type="Embed" ProgID="PBrush" ShapeID="_x0000_i1081" DrawAspect="Content" ObjectID="_1674280726" r:id="rId122"/>
              </w:object>
            </w:r>
          </w:p>
          <w:p w:rsidR="00FD1D62" w:rsidRPr="0019335F" w:rsidRDefault="00FD1D62" w:rsidP="00141EB9">
            <w:pPr>
              <w:pStyle w:val="a"/>
              <w:numPr>
                <w:ilvl w:val="0"/>
                <w:numId w:val="22"/>
              </w:numPr>
              <w:rPr>
                <w:szCs w:val="26"/>
              </w:rPr>
            </w:pPr>
            <w:r w:rsidRPr="003F0FBC">
              <w:rPr>
                <w:szCs w:val="26"/>
              </w:rPr>
              <w:t xml:space="preserve">Написати </w:t>
            </w:r>
            <w:r>
              <w:rPr>
                <w:szCs w:val="26"/>
              </w:rPr>
              <w:t>функцію</w:t>
            </w:r>
            <w:r w:rsidRPr="003F0FBC">
              <w:rPr>
                <w:szCs w:val="26"/>
              </w:rPr>
              <w:t xml:space="preserve">, яка в залежності від </w:t>
            </w:r>
            <w:r>
              <w:rPr>
                <w:szCs w:val="26"/>
              </w:rPr>
              <w:t xml:space="preserve">назви країни виводить її рейтинг </w:t>
            </w:r>
            <w:r w:rsidR="0001687E">
              <w:rPr>
                <w:szCs w:val="26"/>
              </w:rPr>
              <w:t xml:space="preserve">шкільної </w:t>
            </w:r>
            <w:r w:rsidR="0018219E">
              <w:rPr>
                <w:szCs w:val="26"/>
              </w:rPr>
              <w:t xml:space="preserve">освітньої грамотності за версією </w:t>
            </w:r>
            <w:r w:rsidR="0018219E">
              <w:rPr>
                <w:szCs w:val="26"/>
                <w:lang w:val="en-US"/>
              </w:rPr>
              <w:t>PISA</w:t>
            </w:r>
            <w:r>
              <w:rPr>
                <w:szCs w:val="26"/>
              </w:rPr>
              <w:t xml:space="preserve"> </w:t>
            </w:r>
            <w:r>
              <w:rPr>
                <w:szCs w:val="26"/>
              </w:rPr>
              <w:lastRenderedPageBreak/>
              <w:t>(</w:t>
            </w:r>
            <w:r w:rsidR="0001687E" w:rsidRPr="0001687E">
              <w:rPr>
                <w:szCs w:val="26"/>
              </w:rPr>
              <w:t>https://factsmaps.com/pisa-2018-worldwide-ranking-average-score-of-mathematics-science-reading/</w:t>
            </w:r>
            <w:r>
              <w:rPr>
                <w:szCs w:val="26"/>
              </w:rPr>
              <w:t>).</w:t>
            </w:r>
            <w:r w:rsidRPr="0019335F">
              <w:rPr>
                <w:szCs w:val="26"/>
              </w:rPr>
              <w:t xml:space="preserve"> </w:t>
            </w:r>
          </w:p>
          <w:p w:rsidR="00FD1D62" w:rsidRPr="0019335F" w:rsidRDefault="00FD1D62" w:rsidP="00141EB9">
            <w:pPr>
              <w:pStyle w:val="a"/>
              <w:numPr>
                <w:ilvl w:val="0"/>
                <w:numId w:val="22"/>
              </w:numPr>
              <w:ind w:left="346"/>
              <w:rPr>
                <w:szCs w:val="26"/>
              </w:rPr>
            </w:pPr>
            <w:r w:rsidRPr="0019335F">
              <w:rPr>
                <w:szCs w:val="26"/>
              </w:rPr>
              <w:t xml:space="preserve">Дано натуральне число </w:t>
            </w:r>
            <w:r w:rsidRPr="005E3A82">
              <w:rPr>
                <w:i/>
                <w:szCs w:val="26"/>
              </w:rPr>
              <w:t>n</w:t>
            </w:r>
            <w:r w:rsidRPr="0019335F">
              <w:rPr>
                <w:szCs w:val="26"/>
              </w:rPr>
              <w:t xml:space="preserve"> і дійсне число </w:t>
            </w:r>
            <w:r w:rsidRPr="005E3A82">
              <w:rPr>
                <w:i/>
                <w:szCs w:val="26"/>
              </w:rPr>
              <w:t>x</w:t>
            </w:r>
            <w:r w:rsidRPr="0019335F">
              <w:rPr>
                <w:szCs w:val="26"/>
              </w:rPr>
              <w:t xml:space="preserve"> &gt;0. Обчислити суму членів ряду: </w:t>
            </w:r>
          </w:p>
          <w:p w:rsidR="00FD1D62" w:rsidRPr="0019335F" w:rsidRDefault="006664E2" w:rsidP="00FD1D62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5E3A82">
              <w:rPr>
                <w:position w:val="-28"/>
                <w:szCs w:val="26"/>
              </w:rPr>
              <w:object w:dxaOrig="1500" w:dyaOrig="660" w14:anchorId="24788637">
                <v:shape id="_x0000_i1082" type="#_x0000_t75" style="width:102.75pt;height:45.75pt" o:ole="">
                  <v:imagedata r:id="rId123" o:title=""/>
                </v:shape>
                <o:OLEObject Type="Embed" ProgID="Equation.3" ShapeID="_x0000_i1082" DrawAspect="Content" ObjectID="_1674280727" r:id="rId124"/>
              </w:object>
            </w:r>
          </w:p>
        </w:tc>
      </w:tr>
      <w:tr w:rsidR="006664E2" w:rsidRPr="00592246" w:rsidTr="008F40F5">
        <w:tc>
          <w:tcPr>
            <w:tcW w:w="1134" w:type="dxa"/>
          </w:tcPr>
          <w:p w:rsidR="006664E2" w:rsidRPr="00592246" w:rsidRDefault="006664E2" w:rsidP="00141EB9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</w:tcPr>
          <w:p w:rsidR="006664E2" w:rsidRPr="008F40F5" w:rsidRDefault="006664E2" w:rsidP="006664E2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2D39FD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</w:t>
            </w:r>
            <w:r w:rsidRPr="002D39FD">
              <w:rPr>
                <w:b/>
                <w:sz w:val="26"/>
                <w:szCs w:val="26"/>
              </w:rPr>
              <w:t>меню</w:t>
            </w:r>
            <w:r w:rsidRPr="008F40F5">
              <w:rPr>
                <w:sz w:val="26"/>
                <w:szCs w:val="26"/>
              </w:rPr>
              <w:t xml:space="preserve">, застосувавши оператор вибору </w:t>
            </w:r>
            <w:r w:rsidRPr="002D39FD">
              <w:rPr>
                <w:b/>
                <w:sz w:val="26"/>
                <w:szCs w:val="26"/>
              </w:rPr>
              <w:t>switch</w:t>
            </w:r>
            <w:r w:rsidRPr="0019335F">
              <w:rPr>
                <w:sz w:val="26"/>
                <w:szCs w:val="26"/>
              </w:rPr>
              <w:t xml:space="preserve">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19335F">
              <w:rPr>
                <w:sz w:val="26"/>
                <w:szCs w:val="26"/>
              </w:rPr>
              <w:t xml:space="preserve">в одному проекті </w:t>
            </w:r>
            <w:r w:rsidRPr="002D39FD">
              <w:rPr>
                <w:b/>
                <w:sz w:val="26"/>
                <w:szCs w:val="26"/>
              </w:rPr>
              <w:t>Console_Lab1</w:t>
            </w:r>
            <w:r w:rsidRPr="008F40F5">
              <w:rPr>
                <w:sz w:val="26"/>
                <w:szCs w:val="26"/>
              </w:rPr>
              <w:t>.</w:t>
            </w:r>
          </w:p>
          <w:p w:rsidR="006664E2" w:rsidRPr="008F40F5" w:rsidRDefault="006664E2" w:rsidP="00141EB9">
            <w:pPr>
              <w:pStyle w:val="a"/>
              <w:numPr>
                <w:ilvl w:val="0"/>
                <w:numId w:val="23"/>
              </w:numPr>
              <w:ind w:left="346" w:hanging="269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 w:rsidRPr="0019335F">
              <w:rPr>
                <w:szCs w:val="26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6664E2" w:rsidRPr="00B95A36" w:rsidRDefault="006664E2" w:rsidP="00141EB9">
            <w:pPr>
              <w:pStyle w:val="a"/>
              <w:numPr>
                <w:ilvl w:val="0"/>
                <w:numId w:val="23"/>
              </w:numPr>
              <w:ind w:left="346"/>
              <w:rPr>
                <w:szCs w:val="26"/>
              </w:rPr>
            </w:pPr>
            <w:r w:rsidRPr="00B95A36">
              <w:rPr>
                <w:szCs w:val="26"/>
              </w:rPr>
              <w:t>Написати функцію, яка визначає</w:t>
            </w:r>
            <w:r>
              <w:rPr>
                <w:szCs w:val="26"/>
              </w:rPr>
              <w:t xml:space="preserve"> </w:t>
            </w:r>
            <w:r w:rsidR="004B4D98" w:rsidRPr="004B4D98">
              <w:rPr>
                <w:szCs w:val="26"/>
              </w:rPr>
              <w:t>приналежн</w:t>
            </w:r>
            <w:r w:rsidR="004B4D98">
              <w:rPr>
                <w:szCs w:val="26"/>
              </w:rPr>
              <w:t>ість</w:t>
            </w:r>
            <w:r w:rsidR="004B4D98" w:rsidRPr="004B4D98">
              <w:rPr>
                <w:szCs w:val="26"/>
              </w:rPr>
              <w:t xml:space="preserve"> точки </w:t>
            </w:r>
            <w:r w:rsidR="004B4D98">
              <w:rPr>
                <w:szCs w:val="26"/>
              </w:rPr>
              <w:t>з координатами (</w:t>
            </w:r>
            <w:r w:rsidR="004B4D98" w:rsidRPr="004B4D98">
              <w:rPr>
                <w:i/>
                <w:szCs w:val="26"/>
              </w:rPr>
              <w:t>x,y</w:t>
            </w:r>
            <w:r w:rsidR="004B4D98">
              <w:rPr>
                <w:szCs w:val="26"/>
              </w:rPr>
              <w:t xml:space="preserve">) </w:t>
            </w:r>
            <w:r w:rsidR="004B4D98" w:rsidRPr="004B4D98">
              <w:rPr>
                <w:szCs w:val="26"/>
              </w:rPr>
              <w:t>кол</w:t>
            </w:r>
            <w:r w:rsidR="004B4D98">
              <w:rPr>
                <w:szCs w:val="26"/>
              </w:rPr>
              <w:t>у</w:t>
            </w:r>
            <w:r w:rsidR="004B4D98" w:rsidRPr="004B4D98">
              <w:rPr>
                <w:szCs w:val="26"/>
              </w:rPr>
              <w:t xml:space="preserve"> </w:t>
            </w:r>
            <w:r w:rsidR="004B4D98">
              <w:rPr>
                <w:szCs w:val="26"/>
              </w:rPr>
              <w:t xml:space="preserve">з радіусом </w:t>
            </w:r>
            <w:r w:rsidR="004B4D98" w:rsidRPr="004B4D98">
              <w:rPr>
                <w:i/>
                <w:szCs w:val="26"/>
                <w:lang w:val="en-US"/>
              </w:rPr>
              <w:t>r</w:t>
            </w:r>
            <w:r w:rsidR="004B4D98">
              <w:rPr>
                <w:szCs w:val="26"/>
              </w:rPr>
              <w:t xml:space="preserve"> та</w:t>
            </w:r>
            <w:r w:rsidR="004B4D98" w:rsidRPr="004B4D98">
              <w:rPr>
                <w:szCs w:val="26"/>
              </w:rPr>
              <w:t xml:space="preserve"> центром на початку координат</w:t>
            </w:r>
            <w:r>
              <w:rPr>
                <w:szCs w:val="26"/>
              </w:rPr>
              <w:t>.</w:t>
            </w:r>
            <w:r w:rsidR="004B4D98">
              <w:rPr>
                <w:szCs w:val="26"/>
              </w:rPr>
              <w:t xml:space="preserve"> Значення </w:t>
            </w:r>
            <w:r w:rsidR="004B4D98">
              <w:rPr>
                <w:szCs w:val="26"/>
                <w:lang w:val="en-US"/>
              </w:rPr>
              <w:t>x,y,r</w:t>
            </w:r>
            <w:r w:rsidR="004B4D98">
              <w:rPr>
                <w:szCs w:val="26"/>
              </w:rPr>
              <w:t xml:space="preserve"> ввести з консолі. </w:t>
            </w:r>
          </w:p>
          <w:p w:rsidR="006664E2" w:rsidRPr="008F40F5" w:rsidRDefault="006664E2" w:rsidP="00141EB9">
            <w:pPr>
              <w:pStyle w:val="a"/>
              <w:numPr>
                <w:ilvl w:val="0"/>
                <w:numId w:val="23"/>
              </w:numPr>
              <w:ind w:left="346" w:hanging="269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6664E2" w:rsidRPr="0019335F" w:rsidRDefault="004321D6" w:rsidP="006664E2">
            <w:pPr>
              <w:pStyle w:val="a"/>
              <w:numPr>
                <w:ilvl w:val="0"/>
                <w:numId w:val="0"/>
              </w:numPr>
              <w:ind w:left="77"/>
              <w:jc w:val="center"/>
              <w:rPr>
                <w:szCs w:val="26"/>
              </w:rPr>
            </w:pPr>
            <w:r w:rsidRPr="004B4D98">
              <w:rPr>
                <w:position w:val="-24"/>
                <w:szCs w:val="26"/>
              </w:rPr>
              <w:object w:dxaOrig="2100" w:dyaOrig="560" w14:anchorId="57C380FA">
                <v:shape id="_x0000_i1083" type="#_x0000_t75" style="width:141.75pt;height:38.25pt" o:ole="">
                  <v:imagedata r:id="rId125" o:title=""/>
                </v:shape>
                <o:OLEObject Type="Embed" ProgID="Equation.3" ShapeID="_x0000_i1083" DrawAspect="Content" ObjectID="_1674280728" r:id="rId126"/>
              </w:object>
            </w:r>
          </w:p>
          <w:p w:rsidR="006664E2" w:rsidRPr="008F40F5" w:rsidRDefault="006664E2" w:rsidP="00141EB9">
            <w:pPr>
              <w:pStyle w:val="a"/>
              <w:numPr>
                <w:ilvl w:val="0"/>
                <w:numId w:val="23"/>
              </w:numPr>
              <w:ind w:left="346" w:hanging="269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19335F">
              <w:rPr>
                <w:szCs w:val="26"/>
              </w:rPr>
              <w:t>x,</w:t>
            </w:r>
            <w:r w:rsidRPr="008F40F5">
              <w:rPr>
                <w:szCs w:val="26"/>
              </w:rPr>
              <w:t xml:space="preserve"> значення як</w:t>
            </w:r>
            <w:r w:rsidRPr="0019335F">
              <w:rPr>
                <w:szCs w:val="26"/>
              </w:rPr>
              <w:t>их</w:t>
            </w:r>
            <w:r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Pr="008F40F5">
              <w:rPr>
                <w:szCs w:val="26"/>
              </w:rPr>
              <w:t>:</w:t>
            </w:r>
          </w:p>
          <w:p w:rsidR="006664E2" w:rsidRPr="008F40F5" w:rsidRDefault="006664E2" w:rsidP="006664E2">
            <w:pPr>
              <w:pStyle w:val="a"/>
              <w:numPr>
                <w:ilvl w:val="0"/>
                <w:numId w:val="0"/>
              </w:numPr>
              <w:ind w:left="77"/>
              <w:jc w:val="center"/>
              <w:rPr>
                <w:szCs w:val="26"/>
              </w:rPr>
            </w:pPr>
          </w:p>
          <w:p w:rsidR="006664E2" w:rsidRPr="0019335F" w:rsidRDefault="006664E2" w:rsidP="00141EB9">
            <w:pPr>
              <w:pStyle w:val="a"/>
              <w:numPr>
                <w:ilvl w:val="0"/>
                <w:numId w:val="23"/>
              </w:numPr>
              <w:ind w:left="346" w:hanging="269"/>
              <w:rPr>
                <w:szCs w:val="26"/>
              </w:rPr>
            </w:pPr>
            <w:r w:rsidRPr="003F0FBC">
              <w:rPr>
                <w:szCs w:val="26"/>
              </w:rPr>
              <w:t xml:space="preserve">Написати </w:t>
            </w:r>
            <w:r>
              <w:rPr>
                <w:szCs w:val="26"/>
              </w:rPr>
              <w:t>функцію</w:t>
            </w:r>
            <w:r w:rsidRPr="003F0FBC">
              <w:rPr>
                <w:szCs w:val="26"/>
              </w:rPr>
              <w:t xml:space="preserve">, яка в залежності від </w:t>
            </w:r>
            <w:r>
              <w:rPr>
                <w:szCs w:val="26"/>
              </w:rPr>
              <w:t xml:space="preserve">назви країни виводить її рейтинг освітньої грамотності за версією </w:t>
            </w:r>
            <w:r>
              <w:rPr>
                <w:szCs w:val="26"/>
                <w:lang w:val="en-US"/>
              </w:rPr>
              <w:t>PISA</w:t>
            </w:r>
            <w:r>
              <w:rPr>
                <w:szCs w:val="26"/>
              </w:rPr>
              <w:t xml:space="preserve"> ().</w:t>
            </w:r>
            <w:r w:rsidRPr="0019335F">
              <w:rPr>
                <w:szCs w:val="26"/>
              </w:rPr>
              <w:t xml:space="preserve"> </w:t>
            </w:r>
          </w:p>
          <w:p w:rsidR="006664E2" w:rsidRPr="0019335F" w:rsidRDefault="006664E2" w:rsidP="00141EB9">
            <w:pPr>
              <w:pStyle w:val="a"/>
              <w:numPr>
                <w:ilvl w:val="0"/>
                <w:numId w:val="23"/>
              </w:numPr>
              <w:ind w:left="346" w:hanging="269"/>
              <w:rPr>
                <w:szCs w:val="26"/>
              </w:rPr>
            </w:pPr>
            <w:r w:rsidRPr="0019335F">
              <w:rPr>
                <w:szCs w:val="26"/>
              </w:rPr>
              <w:t xml:space="preserve">Дано натуральне число </w:t>
            </w:r>
            <w:r w:rsidRPr="005E3A82">
              <w:rPr>
                <w:i/>
                <w:szCs w:val="26"/>
              </w:rPr>
              <w:t>n</w:t>
            </w:r>
            <w:r w:rsidRPr="0019335F">
              <w:rPr>
                <w:szCs w:val="26"/>
              </w:rPr>
              <w:t xml:space="preserve"> і дійсне число </w:t>
            </w:r>
            <w:r w:rsidRPr="005E3A82">
              <w:rPr>
                <w:i/>
                <w:szCs w:val="26"/>
              </w:rPr>
              <w:t>x</w:t>
            </w:r>
            <w:r w:rsidRPr="0019335F">
              <w:rPr>
                <w:szCs w:val="26"/>
              </w:rPr>
              <w:t xml:space="preserve"> &gt;0. Обчислити суму членів ряду: </w:t>
            </w:r>
          </w:p>
          <w:p w:rsidR="006664E2" w:rsidRPr="0019335F" w:rsidRDefault="004321D6" w:rsidP="006664E2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4321D6">
              <w:rPr>
                <w:position w:val="-24"/>
                <w:szCs w:val="26"/>
              </w:rPr>
              <w:object w:dxaOrig="3540" w:dyaOrig="620" w14:anchorId="33EAA272">
                <v:shape id="_x0000_i1084" type="#_x0000_t75" style="width:242.25pt;height:42.75pt" o:ole="">
                  <v:imagedata r:id="rId127" o:title=""/>
                </v:shape>
                <o:OLEObject Type="Embed" ProgID="Equation.3" ShapeID="_x0000_i1084" DrawAspect="Content" ObjectID="_1674280729" r:id="rId128"/>
              </w:object>
            </w:r>
          </w:p>
        </w:tc>
      </w:tr>
    </w:tbl>
    <w:p w:rsidR="00C61196" w:rsidRDefault="00C61196" w:rsidP="00C1052C">
      <w:pPr>
        <w:rPr>
          <w:szCs w:val="28"/>
        </w:rPr>
      </w:pPr>
    </w:p>
    <w:p w:rsidR="0080036A" w:rsidRDefault="0080036A" w:rsidP="004321D6">
      <w:pPr>
        <w:pStyle w:val="3"/>
      </w:pPr>
      <w:r>
        <w:t>Література</w:t>
      </w:r>
    </w:p>
    <w:p w:rsidR="003106BA" w:rsidRPr="003106BA" w:rsidRDefault="003106BA" w:rsidP="003106BA">
      <w:pPr>
        <w:rPr>
          <w:szCs w:val="28"/>
          <w:lang w:val="ru-RU"/>
        </w:rPr>
      </w:pPr>
      <w:r>
        <w:rPr>
          <w:szCs w:val="28"/>
        </w:rPr>
        <w:t xml:space="preserve">1. О.С.Бичков, Є.В.Іванов Об’єктно-орієнтоване програмування мовою </w:t>
      </w:r>
      <w:r>
        <w:rPr>
          <w:szCs w:val="28"/>
          <w:lang w:val="en-US"/>
        </w:rPr>
        <w:t>C</w:t>
      </w:r>
      <w:r w:rsidRPr="003106BA">
        <w:rPr>
          <w:szCs w:val="28"/>
          <w:lang w:val="ru-RU"/>
        </w:rPr>
        <w:t>#/</w:t>
      </w:r>
    </w:p>
    <w:p w:rsidR="003106BA" w:rsidRDefault="003106BA" w:rsidP="003106BA">
      <w:pPr>
        <w:rPr>
          <w:b/>
          <w:szCs w:val="28"/>
        </w:rPr>
      </w:pPr>
      <w:r>
        <w:rPr>
          <w:szCs w:val="28"/>
        </w:rPr>
        <w:t>2.</w:t>
      </w:r>
      <w:r>
        <w:rPr>
          <w:b/>
          <w:szCs w:val="28"/>
        </w:rPr>
        <w:t xml:space="preserve"> </w:t>
      </w:r>
      <w:r>
        <w:rPr>
          <w:szCs w:val="28"/>
        </w:rPr>
        <w:t>C# 2005 и платформа .Net 3.0 для профессионалов. Нейгел К., Ивьен Б. и др. –М.: ООО “И.Д. Вильямс", 2008. –1376 с.</w:t>
      </w:r>
    </w:p>
    <w:p w:rsidR="004321D6" w:rsidRDefault="004321D6">
      <w:pPr>
        <w:ind w:firstLine="0"/>
        <w:jc w:val="left"/>
        <w:rPr>
          <w:szCs w:val="28"/>
        </w:rPr>
      </w:pPr>
      <w:r>
        <w:rPr>
          <w:szCs w:val="28"/>
        </w:rPr>
        <w:br w:type="page"/>
      </w:r>
      <w:bookmarkStart w:id="0" w:name="_GoBack"/>
      <w:bookmarkEnd w:id="0"/>
    </w:p>
    <w:sectPr w:rsidR="004321D6" w:rsidSect="00C9155B">
      <w:headerReference w:type="default" r:id="rId129"/>
      <w:pgSz w:w="11906" w:h="16838"/>
      <w:pgMar w:top="850" w:right="850" w:bottom="850" w:left="1417" w:header="284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41EB9" w:rsidRDefault="00141EB9" w:rsidP="00B5094B">
      <w:r>
        <w:separator/>
      </w:r>
    </w:p>
  </w:endnote>
  <w:endnote w:type="continuationSeparator" w:id="0">
    <w:p w:rsidR="00141EB9" w:rsidRDefault="00141EB9" w:rsidP="00B509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onoCondensedC">
    <w:altName w:val="Courier New"/>
    <w:panose1 w:val="00000000000000000000"/>
    <w:charset w:val="00"/>
    <w:family w:val="decorative"/>
    <w:notTrueType/>
    <w:pitch w:val="variable"/>
    <w:sig w:usb0="00000203" w:usb1="00000000" w:usb2="00000000" w:usb3="00000000" w:csb0="00000005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41EB9" w:rsidRDefault="00141EB9" w:rsidP="00B5094B">
      <w:r>
        <w:separator/>
      </w:r>
    </w:p>
  </w:footnote>
  <w:footnote w:type="continuationSeparator" w:id="0">
    <w:p w:rsidR="00141EB9" w:rsidRDefault="00141EB9" w:rsidP="00B5094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F1867" w:rsidRDefault="002F1867">
    <w:pPr>
      <w:pStyle w:val="aa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CF784F">
      <w:rPr>
        <w:noProof/>
      </w:rPr>
      <w:t>22</w:t>
    </w:r>
    <w:r>
      <w:fldChar w:fldCharType="end"/>
    </w:r>
  </w:p>
  <w:p w:rsidR="002F1867" w:rsidRDefault="002F1867">
    <w:pPr>
      <w:pStyle w:val="a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9A6A68"/>
    <w:multiLevelType w:val="hybridMultilevel"/>
    <w:tmpl w:val="EA847E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E353823"/>
    <w:multiLevelType w:val="hybridMultilevel"/>
    <w:tmpl w:val="241C99A6"/>
    <w:lvl w:ilvl="0" w:tplc="AD72903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4F05C8"/>
    <w:multiLevelType w:val="hybridMultilevel"/>
    <w:tmpl w:val="E3827400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C44ECE"/>
    <w:multiLevelType w:val="hybridMultilevel"/>
    <w:tmpl w:val="9270437E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3956FE"/>
    <w:multiLevelType w:val="hybridMultilevel"/>
    <w:tmpl w:val="17AEE692"/>
    <w:lvl w:ilvl="0" w:tplc="5962668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7D7EF5"/>
    <w:multiLevelType w:val="hybridMultilevel"/>
    <w:tmpl w:val="8A6242BA"/>
    <w:lvl w:ilvl="0" w:tplc="5962668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9E7D8E"/>
    <w:multiLevelType w:val="hybridMultilevel"/>
    <w:tmpl w:val="B68EDA00"/>
    <w:lvl w:ilvl="0" w:tplc="364A2E2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9733342"/>
    <w:multiLevelType w:val="hybridMultilevel"/>
    <w:tmpl w:val="C8ACEACC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515A55"/>
    <w:multiLevelType w:val="hybridMultilevel"/>
    <w:tmpl w:val="A9FA7916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05840E9"/>
    <w:multiLevelType w:val="hybridMultilevel"/>
    <w:tmpl w:val="BF8862B8"/>
    <w:lvl w:ilvl="0" w:tplc="5962668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4852AC"/>
    <w:multiLevelType w:val="hybridMultilevel"/>
    <w:tmpl w:val="93E657F6"/>
    <w:lvl w:ilvl="0" w:tplc="92BE1582">
      <w:start w:val="5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61965EA"/>
    <w:multiLevelType w:val="hybridMultilevel"/>
    <w:tmpl w:val="42B0BA68"/>
    <w:lvl w:ilvl="0" w:tplc="0A8ACEA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6586EDC"/>
    <w:multiLevelType w:val="hybridMultilevel"/>
    <w:tmpl w:val="10F8741C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6741E2C"/>
    <w:multiLevelType w:val="hybridMultilevel"/>
    <w:tmpl w:val="061E2206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6F26DE4"/>
    <w:multiLevelType w:val="hybridMultilevel"/>
    <w:tmpl w:val="EF761DE0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53F1086"/>
    <w:multiLevelType w:val="hybridMultilevel"/>
    <w:tmpl w:val="0FB4D6AA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A274D49"/>
    <w:multiLevelType w:val="hybridMultilevel"/>
    <w:tmpl w:val="5CACA7DA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EDC68B8"/>
    <w:multiLevelType w:val="hybridMultilevel"/>
    <w:tmpl w:val="961E8B1A"/>
    <w:lvl w:ilvl="0" w:tplc="D0863AD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1484DF5"/>
    <w:multiLevelType w:val="hybridMultilevel"/>
    <w:tmpl w:val="E340BCB0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44A3EE4"/>
    <w:multiLevelType w:val="hybridMultilevel"/>
    <w:tmpl w:val="F5FA17D6"/>
    <w:lvl w:ilvl="0" w:tplc="5962668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7C1329D"/>
    <w:multiLevelType w:val="hybridMultilevel"/>
    <w:tmpl w:val="C0A4F398"/>
    <w:lvl w:ilvl="0" w:tplc="5962668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DB0512"/>
    <w:multiLevelType w:val="hybridMultilevel"/>
    <w:tmpl w:val="CEE6D0FC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C7F1BA6"/>
    <w:multiLevelType w:val="hybridMultilevel"/>
    <w:tmpl w:val="2082731E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0"/>
  </w:num>
  <w:num w:numId="3">
    <w:abstractNumId w:val="20"/>
  </w:num>
  <w:num w:numId="4">
    <w:abstractNumId w:val="4"/>
  </w:num>
  <w:num w:numId="5">
    <w:abstractNumId w:val="9"/>
  </w:num>
  <w:num w:numId="6">
    <w:abstractNumId w:val="5"/>
  </w:num>
  <w:num w:numId="7">
    <w:abstractNumId w:val="0"/>
  </w:num>
  <w:num w:numId="8">
    <w:abstractNumId w:val="15"/>
  </w:num>
  <w:num w:numId="9">
    <w:abstractNumId w:val="8"/>
  </w:num>
  <w:num w:numId="10">
    <w:abstractNumId w:val="6"/>
  </w:num>
  <w:num w:numId="11">
    <w:abstractNumId w:val="11"/>
  </w:num>
  <w:num w:numId="12">
    <w:abstractNumId w:val="17"/>
  </w:num>
  <w:num w:numId="13">
    <w:abstractNumId w:val="21"/>
  </w:num>
  <w:num w:numId="14">
    <w:abstractNumId w:val="13"/>
  </w:num>
  <w:num w:numId="15">
    <w:abstractNumId w:val="18"/>
  </w:num>
  <w:num w:numId="16">
    <w:abstractNumId w:val="7"/>
  </w:num>
  <w:num w:numId="17">
    <w:abstractNumId w:val="2"/>
  </w:num>
  <w:num w:numId="18">
    <w:abstractNumId w:val="1"/>
  </w:num>
  <w:num w:numId="19">
    <w:abstractNumId w:val="3"/>
  </w:num>
  <w:num w:numId="20">
    <w:abstractNumId w:val="14"/>
  </w:num>
  <w:num w:numId="21">
    <w:abstractNumId w:val="12"/>
  </w:num>
  <w:num w:numId="22">
    <w:abstractNumId w:val="22"/>
  </w:num>
  <w:num w:numId="23">
    <w:abstractNumId w:val="16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5B93"/>
    <w:rsid w:val="0001687E"/>
    <w:rsid w:val="0002159F"/>
    <w:rsid w:val="000264E8"/>
    <w:rsid w:val="00032C4A"/>
    <w:rsid w:val="00036E5E"/>
    <w:rsid w:val="00042517"/>
    <w:rsid w:val="00045806"/>
    <w:rsid w:val="000524E1"/>
    <w:rsid w:val="00095C96"/>
    <w:rsid w:val="000A3C8F"/>
    <w:rsid w:val="000A70E9"/>
    <w:rsid w:val="000B053D"/>
    <w:rsid w:val="000B740E"/>
    <w:rsid w:val="000C0256"/>
    <w:rsid w:val="000C164D"/>
    <w:rsid w:val="000C1844"/>
    <w:rsid w:val="000D0664"/>
    <w:rsid w:val="000D37EB"/>
    <w:rsid w:val="000F5D45"/>
    <w:rsid w:val="000F5DC0"/>
    <w:rsid w:val="00111977"/>
    <w:rsid w:val="00113BDC"/>
    <w:rsid w:val="001154A9"/>
    <w:rsid w:val="00121EE5"/>
    <w:rsid w:val="00141011"/>
    <w:rsid w:val="00141EB9"/>
    <w:rsid w:val="00144A93"/>
    <w:rsid w:val="00146769"/>
    <w:rsid w:val="00146C79"/>
    <w:rsid w:val="00147233"/>
    <w:rsid w:val="001547B9"/>
    <w:rsid w:val="0018219E"/>
    <w:rsid w:val="00182D51"/>
    <w:rsid w:val="00182E10"/>
    <w:rsid w:val="0019335F"/>
    <w:rsid w:val="00195C2D"/>
    <w:rsid w:val="001A4FA1"/>
    <w:rsid w:val="001A70CD"/>
    <w:rsid w:val="001A7CC4"/>
    <w:rsid w:val="001B19E0"/>
    <w:rsid w:val="001C109F"/>
    <w:rsid w:val="001C6689"/>
    <w:rsid w:val="001C6E04"/>
    <w:rsid w:val="001D4E0E"/>
    <w:rsid w:val="001E2CCC"/>
    <w:rsid w:val="00215295"/>
    <w:rsid w:val="00233CB2"/>
    <w:rsid w:val="0025029C"/>
    <w:rsid w:val="00250511"/>
    <w:rsid w:val="00261A8D"/>
    <w:rsid w:val="0026354E"/>
    <w:rsid w:val="002653B7"/>
    <w:rsid w:val="00270476"/>
    <w:rsid w:val="002721D7"/>
    <w:rsid w:val="00277303"/>
    <w:rsid w:val="00280C52"/>
    <w:rsid w:val="002811AD"/>
    <w:rsid w:val="00290C71"/>
    <w:rsid w:val="002920FB"/>
    <w:rsid w:val="00293E3B"/>
    <w:rsid w:val="00294000"/>
    <w:rsid w:val="00295D35"/>
    <w:rsid w:val="00297D6B"/>
    <w:rsid w:val="002A13F7"/>
    <w:rsid w:val="002A7473"/>
    <w:rsid w:val="002A7F69"/>
    <w:rsid w:val="002B2070"/>
    <w:rsid w:val="002B6A78"/>
    <w:rsid w:val="002C35AC"/>
    <w:rsid w:val="002D1256"/>
    <w:rsid w:val="002D3322"/>
    <w:rsid w:val="002D39FD"/>
    <w:rsid w:val="002E5A77"/>
    <w:rsid w:val="002F1867"/>
    <w:rsid w:val="002F65B6"/>
    <w:rsid w:val="002F7BA4"/>
    <w:rsid w:val="00303C22"/>
    <w:rsid w:val="00305472"/>
    <w:rsid w:val="003106BA"/>
    <w:rsid w:val="003119ED"/>
    <w:rsid w:val="00323C9B"/>
    <w:rsid w:val="00334E48"/>
    <w:rsid w:val="00350DA8"/>
    <w:rsid w:val="003639F0"/>
    <w:rsid w:val="0037416E"/>
    <w:rsid w:val="003807FF"/>
    <w:rsid w:val="003816FF"/>
    <w:rsid w:val="003820A4"/>
    <w:rsid w:val="00392454"/>
    <w:rsid w:val="003957EB"/>
    <w:rsid w:val="003A3E50"/>
    <w:rsid w:val="003D4BED"/>
    <w:rsid w:val="003E2578"/>
    <w:rsid w:val="003E54CD"/>
    <w:rsid w:val="003F0FBC"/>
    <w:rsid w:val="00407862"/>
    <w:rsid w:val="00415F2E"/>
    <w:rsid w:val="00421392"/>
    <w:rsid w:val="00421641"/>
    <w:rsid w:val="004321D6"/>
    <w:rsid w:val="004625E7"/>
    <w:rsid w:val="004631AF"/>
    <w:rsid w:val="00466389"/>
    <w:rsid w:val="00466AF1"/>
    <w:rsid w:val="0047522C"/>
    <w:rsid w:val="0047759B"/>
    <w:rsid w:val="0049638C"/>
    <w:rsid w:val="004B1E25"/>
    <w:rsid w:val="004B4D98"/>
    <w:rsid w:val="004D0DB9"/>
    <w:rsid w:val="004D3CC7"/>
    <w:rsid w:val="004F121A"/>
    <w:rsid w:val="004F43DA"/>
    <w:rsid w:val="005013FF"/>
    <w:rsid w:val="0051697B"/>
    <w:rsid w:val="005178FC"/>
    <w:rsid w:val="00523359"/>
    <w:rsid w:val="00525842"/>
    <w:rsid w:val="00526147"/>
    <w:rsid w:val="00527310"/>
    <w:rsid w:val="00527B1E"/>
    <w:rsid w:val="00531015"/>
    <w:rsid w:val="00533223"/>
    <w:rsid w:val="00542318"/>
    <w:rsid w:val="00544AC4"/>
    <w:rsid w:val="005509BF"/>
    <w:rsid w:val="00550A73"/>
    <w:rsid w:val="005555EF"/>
    <w:rsid w:val="0056664B"/>
    <w:rsid w:val="00567CF4"/>
    <w:rsid w:val="0058047A"/>
    <w:rsid w:val="00581660"/>
    <w:rsid w:val="005838A8"/>
    <w:rsid w:val="005868AC"/>
    <w:rsid w:val="00587C82"/>
    <w:rsid w:val="00592246"/>
    <w:rsid w:val="00593ADA"/>
    <w:rsid w:val="0059709F"/>
    <w:rsid w:val="005A720D"/>
    <w:rsid w:val="005B673A"/>
    <w:rsid w:val="005B79D2"/>
    <w:rsid w:val="005C083A"/>
    <w:rsid w:val="005D1BC8"/>
    <w:rsid w:val="005E17C2"/>
    <w:rsid w:val="005E3A82"/>
    <w:rsid w:val="005E7316"/>
    <w:rsid w:val="005F3BE1"/>
    <w:rsid w:val="005F505F"/>
    <w:rsid w:val="00603D5C"/>
    <w:rsid w:val="006134CE"/>
    <w:rsid w:val="00622338"/>
    <w:rsid w:val="00636612"/>
    <w:rsid w:val="00637CF2"/>
    <w:rsid w:val="00640E19"/>
    <w:rsid w:val="0065057D"/>
    <w:rsid w:val="0065243D"/>
    <w:rsid w:val="00655DBD"/>
    <w:rsid w:val="006577E8"/>
    <w:rsid w:val="00665C01"/>
    <w:rsid w:val="006664E2"/>
    <w:rsid w:val="00666C7E"/>
    <w:rsid w:val="00675B83"/>
    <w:rsid w:val="0068232D"/>
    <w:rsid w:val="00691636"/>
    <w:rsid w:val="006945BD"/>
    <w:rsid w:val="00694ED3"/>
    <w:rsid w:val="006954C4"/>
    <w:rsid w:val="00697712"/>
    <w:rsid w:val="006A6B23"/>
    <w:rsid w:val="006B069C"/>
    <w:rsid w:val="006D0841"/>
    <w:rsid w:val="006D7458"/>
    <w:rsid w:val="006E12A5"/>
    <w:rsid w:val="006E55D2"/>
    <w:rsid w:val="006F00DB"/>
    <w:rsid w:val="006F724F"/>
    <w:rsid w:val="007005E8"/>
    <w:rsid w:val="00705B93"/>
    <w:rsid w:val="00711BBA"/>
    <w:rsid w:val="00713F27"/>
    <w:rsid w:val="007157F4"/>
    <w:rsid w:val="0073570F"/>
    <w:rsid w:val="00745693"/>
    <w:rsid w:val="00757350"/>
    <w:rsid w:val="00757D17"/>
    <w:rsid w:val="007620B3"/>
    <w:rsid w:val="007746EB"/>
    <w:rsid w:val="00785AA4"/>
    <w:rsid w:val="00791929"/>
    <w:rsid w:val="00792037"/>
    <w:rsid w:val="00795E18"/>
    <w:rsid w:val="007B02A9"/>
    <w:rsid w:val="007D1694"/>
    <w:rsid w:val="007D3D50"/>
    <w:rsid w:val="007D429C"/>
    <w:rsid w:val="007D5C3C"/>
    <w:rsid w:val="007D679F"/>
    <w:rsid w:val="007E7C5C"/>
    <w:rsid w:val="0080036A"/>
    <w:rsid w:val="00804447"/>
    <w:rsid w:val="00811BDE"/>
    <w:rsid w:val="00813D5B"/>
    <w:rsid w:val="00821770"/>
    <w:rsid w:val="00832382"/>
    <w:rsid w:val="008404FB"/>
    <w:rsid w:val="008417E7"/>
    <w:rsid w:val="00844B49"/>
    <w:rsid w:val="008468C8"/>
    <w:rsid w:val="00850B5F"/>
    <w:rsid w:val="0085544B"/>
    <w:rsid w:val="008623FC"/>
    <w:rsid w:val="008665C2"/>
    <w:rsid w:val="00893036"/>
    <w:rsid w:val="0089736E"/>
    <w:rsid w:val="008B7E12"/>
    <w:rsid w:val="008C280F"/>
    <w:rsid w:val="008D405B"/>
    <w:rsid w:val="008D4419"/>
    <w:rsid w:val="008E6733"/>
    <w:rsid w:val="008F1E63"/>
    <w:rsid w:val="008F3AA0"/>
    <w:rsid w:val="008F40F5"/>
    <w:rsid w:val="008F4173"/>
    <w:rsid w:val="008F7B04"/>
    <w:rsid w:val="0090226F"/>
    <w:rsid w:val="009151A5"/>
    <w:rsid w:val="00916F5C"/>
    <w:rsid w:val="00924793"/>
    <w:rsid w:val="00925C39"/>
    <w:rsid w:val="00930D50"/>
    <w:rsid w:val="00944386"/>
    <w:rsid w:val="00953453"/>
    <w:rsid w:val="00955A40"/>
    <w:rsid w:val="00960B22"/>
    <w:rsid w:val="009738D0"/>
    <w:rsid w:val="00974C23"/>
    <w:rsid w:val="009809F0"/>
    <w:rsid w:val="00984499"/>
    <w:rsid w:val="0098627F"/>
    <w:rsid w:val="00987B86"/>
    <w:rsid w:val="00992FBB"/>
    <w:rsid w:val="00993096"/>
    <w:rsid w:val="0099487E"/>
    <w:rsid w:val="00997048"/>
    <w:rsid w:val="009A50E0"/>
    <w:rsid w:val="009A6D2D"/>
    <w:rsid w:val="009B16A8"/>
    <w:rsid w:val="009B4B42"/>
    <w:rsid w:val="009B799D"/>
    <w:rsid w:val="009D4E59"/>
    <w:rsid w:val="009E070B"/>
    <w:rsid w:val="009E70A7"/>
    <w:rsid w:val="009F3D3D"/>
    <w:rsid w:val="009F5049"/>
    <w:rsid w:val="009F73FD"/>
    <w:rsid w:val="00A10D9F"/>
    <w:rsid w:val="00A11FA1"/>
    <w:rsid w:val="00A32EA0"/>
    <w:rsid w:val="00A34A7B"/>
    <w:rsid w:val="00A50D8A"/>
    <w:rsid w:val="00A5261D"/>
    <w:rsid w:val="00A5481B"/>
    <w:rsid w:val="00A61662"/>
    <w:rsid w:val="00A64F79"/>
    <w:rsid w:val="00A72FC4"/>
    <w:rsid w:val="00A755CE"/>
    <w:rsid w:val="00A8146D"/>
    <w:rsid w:val="00A81E0F"/>
    <w:rsid w:val="00A83CB5"/>
    <w:rsid w:val="00A911E4"/>
    <w:rsid w:val="00A921AC"/>
    <w:rsid w:val="00A93657"/>
    <w:rsid w:val="00A94062"/>
    <w:rsid w:val="00AA10B7"/>
    <w:rsid w:val="00AB2E1D"/>
    <w:rsid w:val="00AB67E8"/>
    <w:rsid w:val="00AE7CE9"/>
    <w:rsid w:val="00AF441E"/>
    <w:rsid w:val="00AF53F0"/>
    <w:rsid w:val="00AF55AA"/>
    <w:rsid w:val="00AF6A92"/>
    <w:rsid w:val="00B13766"/>
    <w:rsid w:val="00B43EBF"/>
    <w:rsid w:val="00B46F33"/>
    <w:rsid w:val="00B5094B"/>
    <w:rsid w:val="00B525F6"/>
    <w:rsid w:val="00B529BF"/>
    <w:rsid w:val="00B52DB7"/>
    <w:rsid w:val="00B60D49"/>
    <w:rsid w:val="00B637EF"/>
    <w:rsid w:val="00B63C2C"/>
    <w:rsid w:val="00B73FB3"/>
    <w:rsid w:val="00B90677"/>
    <w:rsid w:val="00B95A36"/>
    <w:rsid w:val="00B96C08"/>
    <w:rsid w:val="00BA1BBB"/>
    <w:rsid w:val="00BA5E4E"/>
    <w:rsid w:val="00BB1F0C"/>
    <w:rsid w:val="00BC50D7"/>
    <w:rsid w:val="00BC5DA3"/>
    <w:rsid w:val="00BE3F26"/>
    <w:rsid w:val="00BE6C2B"/>
    <w:rsid w:val="00BF26C5"/>
    <w:rsid w:val="00BF4E46"/>
    <w:rsid w:val="00C0218F"/>
    <w:rsid w:val="00C05AF4"/>
    <w:rsid w:val="00C07B1A"/>
    <w:rsid w:val="00C07C05"/>
    <w:rsid w:val="00C1052C"/>
    <w:rsid w:val="00C15BFA"/>
    <w:rsid w:val="00C22120"/>
    <w:rsid w:val="00C3622A"/>
    <w:rsid w:val="00C41FA0"/>
    <w:rsid w:val="00C50D92"/>
    <w:rsid w:val="00C56AE7"/>
    <w:rsid w:val="00C61196"/>
    <w:rsid w:val="00C6300C"/>
    <w:rsid w:val="00C64AF5"/>
    <w:rsid w:val="00C6609D"/>
    <w:rsid w:val="00C709C6"/>
    <w:rsid w:val="00C73685"/>
    <w:rsid w:val="00C74FC9"/>
    <w:rsid w:val="00C86D56"/>
    <w:rsid w:val="00C9155B"/>
    <w:rsid w:val="00C93E9D"/>
    <w:rsid w:val="00C96843"/>
    <w:rsid w:val="00CA0D95"/>
    <w:rsid w:val="00CB040F"/>
    <w:rsid w:val="00CB3A9C"/>
    <w:rsid w:val="00CE0DC1"/>
    <w:rsid w:val="00CF03F3"/>
    <w:rsid w:val="00CF784F"/>
    <w:rsid w:val="00D237D3"/>
    <w:rsid w:val="00D3042C"/>
    <w:rsid w:val="00D436D6"/>
    <w:rsid w:val="00D464E1"/>
    <w:rsid w:val="00D50A00"/>
    <w:rsid w:val="00D53733"/>
    <w:rsid w:val="00D60917"/>
    <w:rsid w:val="00D65011"/>
    <w:rsid w:val="00D73AF1"/>
    <w:rsid w:val="00D7769E"/>
    <w:rsid w:val="00D83BCF"/>
    <w:rsid w:val="00D95898"/>
    <w:rsid w:val="00DA0198"/>
    <w:rsid w:val="00DA1CF4"/>
    <w:rsid w:val="00DB34A9"/>
    <w:rsid w:val="00DB6942"/>
    <w:rsid w:val="00DC471F"/>
    <w:rsid w:val="00DD5400"/>
    <w:rsid w:val="00DE5993"/>
    <w:rsid w:val="00E05D27"/>
    <w:rsid w:val="00E11E58"/>
    <w:rsid w:val="00E12680"/>
    <w:rsid w:val="00E21971"/>
    <w:rsid w:val="00E2344D"/>
    <w:rsid w:val="00E34D38"/>
    <w:rsid w:val="00E46ED8"/>
    <w:rsid w:val="00E51E91"/>
    <w:rsid w:val="00E53C50"/>
    <w:rsid w:val="00E61FA0"/>
    <w:rsid w:val="00E626B6"/>
    <w:rsid w:val="00E65658"/>
    <w:rsid w:val="00E668EE"/>
    <w:rsid w:val="00E723B2"/>
    <w:rsid w:val="00E76C51"/>
    <w:rsid w:val="00E80430"/>
    <w:rsid w:val="00E804CF"/>
    <w:rsid w:val="00E952B1"/>
    <w:rsid w:val="00EA0CB6"/>
    <w:rsid w:val="00EA27B0"/>
    <w:rsid w:val="00EA35AB"/>
    <w:rsid w:val="00EA48C7"/>
    <w:rsid w:val="00EB5238"/>
    <w:rsid w:val="00EC51F2"/>
    <w:rsid w:val="00EE0240"/>
    <w:rsid w:val="00EE0403"/>
    <w:rsid w:val="00EE35B6"/>
    <w:rsid w:val="00EE7FEA"/>
    <w:rsid w:val="00F10DD2"/>
    <w:rsid w:val="00F1258B"/>
    <w:rsid w:val="00F2361B"/>
    <w:rsid w:val="00F34F11"/>
    <w:rsid w:val="00F4299E"/>
    <w:rsid w:val="00F56A75"/>
    <w:rsid w:val="00F575F8"/>
    <w:rsid w:val="00F718C1"/>
    <w:rsid w:val="00F73921"/>
    <w:rsid w:val="00F84366"/>
    <w:rsid w:val="00F91C03"/>
    <w:rsid w:val="00F97197"/>
    <w:rsid w:val="00FB14A1"/>
    <w:rsid w:val="00FB6956"/>
    <w:rsid w:val="00FC0AAF"/>
    <w:rsid w:val="00FC5D75"/>
    <w:rsid w:val="00FC7D00"/>
    <w:rsid w:val="00FD1D62"/>
    <w:rsid w:val="00FE01DC"/>
    <w:rsid w:val="00FE0D77"/>
    <w:rsid w:val="00FE70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7DE3C0E2-B04E-48F4-AB3C-65FCB03D19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65057D"/>
    <w:pPr>
      <w:ind w:firstLine="709"/>
      <w:jc w:val="both"/>
    </w:pPr>
    <w:rPr>
      <w:rFonts w:ascii="Times New Roman" w:hAnsi="Times New Roman"/>
      <w:sz w:val="28"/>
      <w:szCs w:val="22"/>
    </w:rPr>
  </w:style>
  <w:style w:type="paragraph" w:styleId="1">
    <w:name w:val="heading 1"/>
    <w:basedOn w:val="a0"/>
    <w:next w:val="a0"/>
    <w:link w:val="10"/>
    <w:uiPriority w:val="9"/>
    <w:qFormat/>
    <w:rsid w:val="00270476"/>
    <w:pPr>
      <w:keepNext/>
      <w:spacing w:after="240"/>
      <w:ind w:firstLine="0"/>
      <w:jc w:val="center"/>
      <w:outlineLvl w:val="0"/>
    </w:pPr>
    <w:rPr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uiPriority w:val="9"/>
    <w:unhideWhenUsed/>
    <w:qFormat/>
    <w:rsid w:val="00A83CB5"/>
    <w:pPr>
      <w:keepNext/>
      <w:spacing w:before="120" w:after="240"/>
      <w:ind w:firstLine="0"/>
      <w:jc w:val="center"/>
      <w:outlineLvl w:val="1"/>
    </w:pPr>
    <w:rPr>
      <w:b/>
      <w:bCs/>
      <w:iCs/>
      <w:sz w:val="32"/>
      <w:szCs w:val="28"/>
      <w:lang w:val="ru-RU" w:eastAsia="ru-RU"/>
    </w:rPr>
  </w:style>
  <w:style w:type="paragraph" w:styleId="3">
    <w:name w:val="heading 3"/>
    <w:basedOn w:val="a0"/>
    <w:next w:val="a0"/>
    <w:link w:val="30"/>
    <w:uiPriority w:val="9"/>
    <w:unhideWhenUsed/>
    <w:qFormat/>
    <w:rsid w:val="0065057D"/>
    <w:pPr>
      <w:keepNext/>
      <w:spacing w:before="120" w:after="120"/>
      <w:jc w:val="left"/>
      <w:outlineLvl w:val="2"/>
    </w:pPr>
    <w:rPr>
      <w:b/>
      <w:bCs/>
      <w:sz w:val="30"/>
      <w:szCs w:val="26"/>
    </w:rPr>
  </w:style>
  <w:style w:type="paragraph" w:styleId="4">
    <w:name w:val="heading 4"/>
    <w:basedOn w:val="a0"/>
    <w:next w:val="a0"/>
    <w:link w:val="40"/>
    <w:uiPriority w:val="9"/>
    <w:unhideWhenUsed/>
    <w:qFormat/>
    <w:rsid w:val="00E952B1"/>
    <w:pPr>
      <w:keepNext/>
      <w:spacing w:before="240" w:after="120"/>
      <w:outlineLvl w:val="3"/>
    </w:pPr>
    <w:rPr>
      <w:rFonts w:eastAsiaTheme="minorEastAsia" w:cstheme="minorBidi"/>
      <w:b/>
      <w:bCs/>
      <w:szCs w:val="28"/>
    </w:rPr>
  </w:style>
  <w:style w:type="paragraph" w:styleId="5">
    <w:name w:val="heading 5"/>
    <w:basedOn w:val="a0"/>
    <w:next w:val="a0"/>
    <w:link w:val="50"/>
    <w:uiPriority w:val="9"/>
    <w:unhideWhenUsed/>
    <w:qFormat/>
    <w:rsid w:val="00B637EF"/>
    <w:pPr>
      <w:keepNext/>
      <w:keepLines/>
      <w:spacing w:before="120" w:after="120"/>
      <w:outlineLvl w:val="4"/>
    </w:pPr>
    <w:rPr>
      <w:rFonts w:eastAsiaTheme="majorEastAsia" w:cstheme="majorBidi"/>
      <w:b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997048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rsid w:val="00997048"/>
    <w:rPr>
      <w:rFonts w:ascii="Tahoma" w:hAnsi="Tahoma" w:cs="Tahoma"/>
      <w:sz w:val="16"/>
      <w:szCs w:val="16"/>
    </w:rPr>
  </w:style>
  <w:style w:type="paragraph" w:styleId="a6">
    <w:name w:val="Normal (Web)"/>
    <w:basedOn w:val="a0"/>
    <w:uiPriority w:val="99"/>
    <w:rsid w:val="00997048"/>
    <w:pPr>
      <w:ind w:firstLine="0"/>
      <w:jc w:val="left"/>
    </w:pPr>
    <w:rPr>
      <w:sz w:val="24"/>
      <w:szCs w:val="24"/>
      <w:lang w:val="ru-RU" w:eastAsia="ru-RU"/>
    </w:rPr>
  </w:style>
  <w:style w:type="paragraph" w:customStyle="1" w:styleId="BText1">
    <w:name w:val="BText1"/>
    <w:basedOn w:val="a0"/>
    <w:link w:val="BText10"/>
    <w:autoRedefine/>
    <w:rsid w:val="0065057D"/>
    <w:pPr>
      <w:autoSpaceDE w:val="0"/>
      <w:autoSpaceDN w:val="0"/>
      <w:adjustRightInd w:val="0"/>
      <w:spacing w:after="120"/>
      <w:ind w:firstLine="0"/>
      <w:jc w:val="left"/>
    </w:pPr>
    <w:rPr>
      <w:b/>
      <w:iCs/>
      <w:szCs w:val="28"/>
      <w:lang w:eastAsia="ru-RU"/>
    </w:rPr>
  </w:style>
  <w:style w:type="character" w:customStyle="1" w:styleId="BText10">
    <w:name w:val="BText1 Знак"/>
    <w:link w:val="BText1"/>
    <w:rsid w:val="0065057D"/>
    <w:rPr>
      <w:rFonts w:ascii="Times New Roman" w:hAnsi="Times New Roman"/>
      <w:b/>
      <w:iCs/>
      <w:sz w:val="28"/>
      <w:szCs w:val="28"/>
      <w:lang w:eastAsia="ru-RU"/>
    </w:rPr>
  </w:style>
  <w:style w:type="character" w:customStyle="1" w:styleId="20">
    <w:name w:val="Заголовок 2 Знак"/>
    <w:link w:val="2"/>
    <w:uiPriority w:val="9"/>
    <w:rsid w:val="00A83CB5"/>
    <w:rPr>
      <w:rFonts w:ascii="Times New Roman" w:hAnsi="Times New Roman"/>
      <w:b/>
      <w:bCs/>
      <w:iCs/>
      <w:sz w:val="32"/>
      <w:szCs w:val="28"/>
      <w:lang w:val="ru-RU" w:eastAsia="ru-RU"/>
    </w:rPr>
  </w:style>
  <w:style w:type="paragraph" w:styleId="21">
    <w:name w:val="Body Text 2"/>
    <w:basedOn w:val="a0"/>
    <w:link w:val="22"/>
    <w:semiHidden/>
    <w:rsid w:val="00C3622A"/>
    <w:pPr>
      <w:spacing w:after="120" w:line="480" w:lineRule="auto"/>
      <w:ind w:firstLine="0"/>
      <w:jc w:val="left"/>
    </w:pPr>
    <w:rPr>
      <w:sz w:val="24"/>
      <w:szCs w:val="24"/>
      <w:lang w:val="ru-RU" w:eastAsia="ru-RU"/>
    </w:rPr>
  </w:style>
  <w:style w:type="character" w:customStyle="1" w:styleId="22">
    <w:name w:val="Основной текст 2 Знак"/>
    <w:link w:val="21"/>
    <w:semiHidden/>
    <w:rsid w:val="00C3622A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 Indent"/>
    <w:basedOn w:val="a0"/>
    <w:link w:val="a8"/>
    <w:uiPriority w:val="99"/>
    <w:semiHidden/>
    <w:unhideWhenUsed/>
    <w:rsid w:val="00C3622A"/>
    <w:pPr>
      <w:spacing w:after="120"/>
      <w:ind w:left="283" w:firstLine="0"/>
      <w:jc w:val="left"/>
    </w:pPr>
    <w:rPr>
      <w:sz w:val="24"/>
      <w:szCs w:val="24"/>
      <w:lang w:val="ru-RU" w:eastAsia="ru-RU"/>
    </w:rPr>
  </w:style>
  <w:style w:type="character" w:customStyle="1" w:styleId="a8">
    <w:name w:val="Основной текст с отступом Знак"/>
    <w:link w:val="a7"/>
    <w:uiPriority w:val="99"/>
    <w:semiHidden/>
    <w:rsid w:val="00C3622A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xmlemitalic1">
    <w:name w:val="xml_em_italic1"/>
    <w:rsid w:val="004F43DA"/>
    <w:rPr>
      <w:i/>
      <w:iCs/>
    </w:rPr>
  </w:style>
  <w:style w:type="paragraph" w:styleId="a9">
    <w:name w:val="List Paragraph"/>
    <w:basedOn w:val="a0"/>
    <w:uiPriority w:val="34"/>
    <w:qFormat/>
    <w:rsid w:val="00D50A00"/>
    <w:pPr>
      <w:ind w:left="720"/>
      <w:contextualSpacing/>
    </w:pPr>
  </w:style>
  <w:style w:type="paragraph" w:customStyle="1" w:styleId="BListing">
    <w:name w:val="BListing"/>
    <w:basedOn w:val="a0"/>
    <w:next w:val="BText1"/>
    <w:rsid w:val="00C64AF5"/>
    <w:pPr>
      <w:widowControl w:val="0"/>
      <w:tabs>
        <w:tab w:val="left" w:pos="283"/>
        <w:tab w:val="left" w:pos="566"/>
        <w:tab w:val="left" w:pos="849"/>
        <w:tab w:val="left" w:pos="1132"/>
        <w:tab w:val="left" w:pos="1415"/>
        <w:tab w:val="left" w:pos="1698"/>
        <w:tab w:val="left" w:pos="1981"/>
        <w:tab w:val="left" w:pos="2264"/>
        <w:tab w:val="left" w:pos="2547"/>
        <w:tab w:val="left" w:pos="2830"/>
        <w:tab w:val="left" w:pos="3113"/>
        <w:tab w:val="left" w:pos="3396"/>
        <w:tab w:val="left" w:pos="3679"/>
        <w:tab w:val="left" w:pos="3962"/>
        <w:tab w:val="left" w:pos="4245"/>
        <w:tab w:val="left" w:pos="4528"/>
        <w:tab w:val="left" w:pos="4811"/>
        <w:tab w:val="left" w:pos="5094"/>
        <w:tab w:val="left" w:pos="5377"/>
        <w:tab w:val="left" w:pos="5660"/>
        <w:tab w:val="left" w:pos="5943"/>
        <w:tab w:val="left" w:pos="6226"/>
        <w:tab w:val="left" w:pos="6509"/>
        <w:tab w:val="left" w:pos="6792"/>
        <w:tab w:val="left" w:pos="7075"/>
        <w:tab w:val="left" w:pos="7358"/>
      </w:tabs>
      <w:spacing w:before="113" w:after="113" w:line="240" w:lineRule="atLeast"/>
      <w:ind w:left="340" w:firstLine="0"/>
      <w:jc w:val="left"/>
    </w:pPr>
    <w:rPr>
      <w:rFonts w:ascii="MonoCondensedC" w:hAnsi="MonoCondensedC"/>
      <w:b/>
      <w:sz w:val="20"/>
      <w:szCs w:val="20"/>
      <w:lang w:val="ru-RU" w:eastAsia="en-US"/>
    </w:rPr>
  </w:style>
  <w:style w:type="paragraph" w:styleId="aa">
    <w:name w:val="header"/>
    <w:basedOn w:val="a0"/>
    <w:link w:val="ab"/>
    <w:uiPriority w:val="99"/>
    <w:unhideWhenUsed/>
    <w:rsid w:val="00B5094B"/>
    <w:pPr>
      <w:tabs>
        <w:tab w:val="center" w:pos="4819"/>
        <w:tab w:val="right" w:pos="9639"/>
      </w:tabs>
    </w:pPr>
  </w:style>
  <w:style w:type="character" w:customStyle="1" w:styleId="ab">
    <w:name w:val="Верхний колонтитул Знак"/>
    <w:link w:val="aa"/>
    <w:uiPriority w:val="99"/>
    <w:rsid w:val="00B5094B"/>
    <w:rPr>
      <w:rFonts w:ascii="Times New Roman" w:hAnsi="Times New Roman"/>
      <w:sz w:val="28"/>
    </w:rPr>
  </w:style>
  <w:style w:type="paragraph" w:styleId="ac">
    <w:name w:val="footer"/>
    <w:basedOn w:val="a0"/>
    <w:link w:val="ad"/>
    <w:uiPriority w:val="99"/>
    <w:unhideWhenUsed/>
    <w:rsid w:val="00B5094B"/>
    <w:pPr>
      <w:tabs>
        <w:tab w:val="center" w:pos="4819"/>
        <w:tab w:val="right" w:pos="9639"/>
      </w:tabs>
    </w:pPr>
  </w:style>
  <w:style w:type="character" w:customStyle="1" w:styleId="ad">
    <w:name w:val="Нижний колонтитул Знак"/>
    <w:link w:val="ac"/>
    <w:uiPriority w:val="99"/>
    <w:rsid w:val="00B5094B"/>
    <w:rPr>
      <w:rFonts w:ascii="Times New Roman" w:hAnsi="Times New Roman"/>
      <w:sz w:val="28"/>
    </w:rPr>
  </w:style>
  <w:style w:type="character" w:customStyle="1" w:styleId="10">
    <w:name w:val="Заголовок 1 Знак"/>
    <w:link w:val="1"/>
    <w:uiPriority w:val="9"/>
    <w:rsid w:val="00270476"/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character" w:customStyle="1" w:styleId="30">
    <w:name w:val="Заголовок 3 Знак"/>
    <w:link w:val="3"/>
    <w:uiPriority w:val="9"/>
    <w:rsid w:val="0065057D"/>
    <w:rPr>
      <w:rFonts w:ascii="Times New Roman" w:eastAsia="Times New Roman" w:hAnsi="Times New Roman" w:cs="Times New Roman"/>
      <w:b/>
      <w:bCs/>
      <w:sz w:val="30"/>
      <w:szCs w:val="26"/>
    </w:rPr>
  </w:style>
  <w:style w:type="paragraph" w:customStyle="1" w:styleId="a">
    <w:name w:val="задачи"/>
    <w:basedOn w:val="a9"/>
    <w:qFormat/>
    <w:rsid w:val="002A7F69"/>
    <w:pPr>
      <w:numPr>
        <w:numId w:val="11"/>
      </w:numPr>
    </w:pPr>
    <w:rPr>
      <w:sz w:val="26"/>
      <w:szCs w:val="28"/>
    </w:rPr>
  </w:style>
  <w:style w:type="paragraph" w:styleId="HTML">
    <w:name w:val="HTML Preformatted"/>
    <w:basedOn w:val="a0"/>
    <w:link w:val="HTML0"/>
    <w:uiPriority w:val="99"/>
    <w:semiHidden/>
    <w:rsid w:val="00B1376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jc w:val="left"/>
    </w:pPr>
    <w:rPr>
      <w:color w:val="000000"/>
      <w:sz w:val="20"/>
      <w:szCs w:val="20"/>
      <w:lang w:val="ru-RU" w:eastAsia="ru-RU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B13766"/>
    <w:rPr>
      <w:rFonts w:ascii="Times New Roman" w:hAnsi="Times New Roman"/>
      <w:color w:val="000000"/>
      <w:lang w:val="ru-RU" w:eastAsia="ru-RU"/>
    </w:rPr>
  </w:style>
  <w:style w:type="character" w:customStyle="1" w:styleId="40">
    <w:name w:val="Заголовок 4 Знак"/>
    <w:basedOn w:val="a1"/>
    <w:link w:val="4"/>
    <w:uiPriority w:val="9"/>
    <w:rsid w:val="00E952B1"/>
    <w:rPr>
      <w:rFonts w:ascii="Times New Roman" w:eastAsiaTheme="minorEastAsia" w:hAnsi="Times New Roman" w:cstheme="minorBidi"/>
      <w:b/>
      <w:bCs/>
      <w:sz w:val="28"/>
      <w:szCs w:val="28"/>
    </w:rPr>
  </w:style>
  <w:style w:type="character" w:styleId="ae">
    <w:name w:val="Hyperlink"/>
    <w:basedOn w:val="a1"/>
    <w:uiPriority w:val="99"/>
    <w:semiHidden/>
    <w:unhideWhenUsed/>
    <w:rsid w:val="005E3A82"/>
    <w:rPr>
      <w:color w:val="0000FF"/>
      <w:u w:val="single"/>
    </w:rPr>
  </w:style>
  <w:style w:type="character" w:customStyle="1" w:styleId="50">
    <w:name w:val="Заголовок 5 Знак"/>
    <w:basedOn w:val="a1"/>
    <w:link w:val="5"/>
    <w:uiPriority w:val="9"/>
    <w:rsid w:val="00B637EF"/>
    <w:rPr>
      <w:rFonts w:ascii="Times New Roman" w:eastAsiaTheme="majorEastAsia" w:hAnsi="Times New Roman" w:cstheme="majorBidi"/>
      <w:b/>
      <w:sz w:val="28"/>
      <w:szCs w:val="22"/>
    </w:rPr>
  </w:style>
  <w:style w:type="character" w:customStyle="1" w:styleId="texample1">
    <w:name w:val="texample1"/>
    <w:rsid w:val="00144A93"/>
    <w:rPr>
      <w:rFonts w:ascii="Courier New" w:hAnsi="Courier New" w:cs="Courier New" w:hint="default"/>
      <w:color w:val="8B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37383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png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png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header" Target="header1.xml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png"/><Relationship Id="rId109" Type="http://schemas.openxmlformats.org/officeDocument/2006/relationships/image" Target="media/image52.png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png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png"/><Relationship Id="rId131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pn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46B044-7E6E-4368-910D-C67D56B9F7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3</Pages>
  <Words>25218</Words>
  <Characters>14375</Characters>
  <Application>Microsoft Office Word</Application>
  <DocSecurity>0</DocSecurity>
  <Lines>119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ня</dc:creator>
  <cp:keywords/>
  <cp:lastModifiedBy>Tetyana Kovalyuk</cp:lastModifiedBy>
  <cp:revision>2</cp:revision>
  <dcterms:created xsi:type="dcterms:W3CDTF">2021-02-08T07:02:00Z</dcterms:created>
  <dcterms:modified xsi:type="dcterms:W3CDTF">2021-02-08T0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ranslated">
    <vt:bool>true</vt:bool>
  </property>
  <property fmtid="{D5CDD505-2E9C-101B-9397-08002B2CF9AE}" pid="3" name="Direction">
    <vt:lpwstr>RusUkr**</vt:lpwstr>
  </property>
</Properties>
</file>